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2BF1BF" w14:textId="77777777" w:rsidR="006A078D" w:rsidRDefault="00C07C3C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lang w:eastAsia="x-none"/>
        </w:rPr>
      </w:pPr>
      <w:bookmarkStart w:id="0" w:name="OLE_LINK1"/>
      <w:r>
        <w:rPr>
          <w:bCs/>
          <w:lang w:eastAsia="x-none"/>
        </w:rPr>
        <w:t>МИНИСТЕРСТВО НАУКИ И ВЫСШЕГО ОБРАЗОВАНИЯ РОССИЙСКОЙ ФЕДЕРАЦИИ</w:t>
      </w:r>
    </w:p>
    <w:p w14:paraId="1FE60734" w14:textId="77777777" w:rsidR="006A078D" w:rsidRDefault="00C07C3C" w:rsidP="00C07C3C">
      <w:pPr>
        <w:widowControl w:val="0"/>
        <w:autoSpaceDE w:val="0"/>
        <w:autoSpaceDN w:val="0"/>
        <w:adjustRightInd w:val="0"/>
        <w:ind w:left="-426"/>
        <w:jc w:val="center"/>
      </w:pPr>
      <w:r>
        <w:t>ф</w:t>
      </w:r>
      <w:r w:rsidR="006A078D">
        <w:t>едеральное государственное автономное образовательное учреждение</w:t>
      </w:r>
      <w:r>
        <w:t xml:space="preserve"> </w:t>
      </w:r>
      <w:r w:rsidR="006A078D">
        <w:t>высшего образования</w:t>
      </w:r>
    </w:p>
    <w:p w14:paraId="56AF0F0F" w14:textId="77777777" w:rsidR="006A078D" w:rsidRDefault="006A078D" w:rsidP="00C07C3C">
      <w:pPr>
        <w:widowControl w:val="0"/>
        <w:autoSpaceDE w:val="0"/>
        <w:autoSpaceDN w:val="0"/>
        <w:adjustRightInd w:val="0"/>
        <w:ind w:left="-284"/>
        <w:jc w:val="center"/>
        <w:rPr>
          <w:bCs/>
          <w:sz w:val="20"/>
          <w:szCs w:val="20"/>
        </w:rPr>
      </w:pPr>
      <w:r>
        <w:rPr>
          <w:bCs/>
        </w:rPr>
        <w:t xml:space="preserve"> </w:t>
      </w:r>
      <w:r w:rsidR="00C07C3C">
        <w:rPr>
          <w:bCs/>
        </w:rPr>
        <w:t>«</w:t>
      </w:r>
      <w:r>
        <w:rPr>
          <w:bCs/>
          <w:sz w:val="20"/>
          <w:szCs w:val="20"/>
        </w:rPr>
        <w:t xml:space="preserve">САНКТ-ПЕТЕРБУРГСКИЙ ГОСУДАРСТВЕННЫЙ УНИВЕРСИТЕТ </w:t>
      </w:r>
      <w:r>
        <w:rPr>
          <w:bCs/>
          <w:sz w:val="20"/>
          <w:szCs w:val="20"/>
        </w:rPr>
        <w:br/>
        <w:t>АЭРОКОСМИЧЕСКОГО ПРИБОРОСТРОЕНИЯ</w:t>
      </w:r>
      <w:bookmarkEnd w:id="0"/>
      <w:r w:rsidR="00C07C3C">
        <w:rPr>
          <w:bCs/>
          <w:sz w:val="20"/>
          <w:szCs w:val="20"/>
        </w:rPr>
        <w:t>»</w:t>
      </w:r>
    </w:p>
    <w:p w14:paraId="14E1A2FF" w14:textId="77777777" w:rsidR="001B67C9" w:rsidRPr="004C3E38" w:rsidRDefault="001A6610" w:rsidP="001B67C9">
      <w:pPr>
        <w:widowControl w:val="0"/>
        <w:autoSpaceDE w:val="0"/>
        <w:autoSpaceDN w:val="0"/>
        <w:adjustRightInd w:val="0"/>
        <w:spacing w:before="480"/>
        <w:jc w:val="center"/>
        <w:rPr>
          <w:sz w:val="20"/>
          <w:szCs w:val="20"/>
        </w:rPr>
      </w:pPr>
      <w:r w:rsidRPr="001A6610">
        <w:rPr>
          <w:sz w:val="20"/>
          <w:szCs w:val="20"/>
        </w:rPr>
        <w:t>ИНСТИТУТ НЕПРЕРЫВНОГО И ДИСТАНЦИОННОГО ОБРАЗОВАНИЯ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44"/>
      </w:tblGrid>
      <w:tr w:rsidR="001B67C9" w:rsidRPr="004C3E38" w14:paraId="747FB67B" w14:textId="77777777" w:rsidTr="001B67C9">
        <w:trPr>
          <w:trHeight w:hRule="exact" w:val="1247"/>
        </w:trPr>
        <w:tc>
          <w:tcPr>
            <w:tcW w:w="96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36BD5F" w14:textId="33165D71" w:rsidR="001B67C9" w:rsidRPr="005276DA" w:rsidRDefault="005A2A74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sz w:val="20"/>
                <w:szCs w:val="20"/>
              </w:rPr>
            </w:pPr>
            <w:r w:rsidRPr="005276DA">
              <w:rPr>
                <w:sz w:val="20"/>
                <w:szCs w:val="20"/>
              </w:rPr>
              <w:t>КАФЕДРА КОМПЬЮТЕРНЫХ ТЕХНОЛОГИЙ И ПРОГРАММНОЙ ИНЖЕНЕРИИ</w:t>
            </w:r>
          </w:p>
          <w:p w14:paraId="620BA9D8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</w:tr>
    </w:tbl>
    <w:p w14:paraId="628885EA" w14:textId="77777777" w:rsidR="001B67C9" w:rsidRPr="004C3E38" w:rsidRDefault="00F229EF" w:rsidP="001B67C9">
      <w:pPr>
        <w:widowControl w:val="0"/>
        <w:autoSpaceDE w:val="0"/>
        <w:autoSpaceDN w:val="0"/>
        <w:adjustRightInd w:val="0"/>
      </w:pPr>
      <w:r w:rsidRPr="004C3E38">
        <w:t>ОЦЕНКА</w:t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  <w:r w:rsidR="001B67C9" w:rsidRPr="004C3E38">
        <w:tab/>
      </w:r>
    </w:p>
    <w:p w14:paraId="2A865E51" w14:textId="77777777" w:rsidR="001B67C9" w:rsidRPr="004C3E38" w:rsidRDefault="00F229EF" w:rsidP="001B67C9">
      <w:pPr>
        <w:widowControl w:val="0"/>
        <w:autoSpaceDE w:val="0"/>
        <w:autoSpaceDN w:val="0"/>
        <w:adjustRightInd w:val="0"/>
        <w:spacing w:before="200" w:line="360" w:lineRule="auto"/>
      </w:pPr>
      <w:r w:rsidRPr="004C3E38">
        <w:t>ПРЕПОДАВАТЕЛЬ</w:t>
      </w:r>
    </w:p>
    <w:tbl>
      <w:tblPr>
        <w:tblW w:w="964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61"/>
        <w:gridCol w:w="283"/>
        <w:gridCol w:w="2833"/>
        <w:gridCol w:w="236"/>
        <w:gridCol w:w="3031"/>
      </w:tblGrid>
      <w:tr w:rsidR="001B67C9" w:rsidRPr="004C3E38" w14:paraId="13E1C7B2" w14:textId="77777777" w:rsidTr="001B67C9">
        <w:tc>
          <w:tcPr>
            <w:tcW w:w="3261" w:type="dxa"/>
            <w:tcBorders>
              <w:top w:val="nil"/>
              <w:left w:val="nil"/>
              <w:right w:val="nil"/>
            </w:tcBorders>
            <w:vAlign w:val="center"/>
          </w:tcPr>
          <w:p w14:paraId="7FDD0A03" w14:textId="62198405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 w:rsidRPr="001C1249">
              <w:t>ассистент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D604F5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833" w:type="dxa"/>
            <w:tcBorders>
              <w:top w:val="nil"/>
              <w:left w:val="nil"/>
              <w:right w:val="nil"/>
            </w:tcBorders>
            <w:vAlign w:val="center"/>
          </w:tcPr>
          <w:p w14:paraId="76890C2F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A55779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3026" w:type="dxa"/>
            <w:tcBorders>
              <w:top w:val="nil"/>
              <w:left w:val="nil"/>
              <w:right w:val="nil"/>
            </w:tcBorders>
            <w:vAlign w:val="center"/>
          </w:tcPr>
          <w:p w14:paraId="1C195BC1" w14:textId="26AE9297" w:rsidR="001B67C9" w:rsidRPr="004C3E38" w:rsidRDefault="001C124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К.А. Кочин</w:t>
            </w:r>
          </w:p>
        </w:tc>
      </w:tr>
      <w:tr w:rsidR="001B67C9" w:rsidRPr="004C3E38" w14:paraId="65F47503" w14:textId="77777777" w:rsidTr="001B67C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B6B434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должность, уч. степень, звание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2C261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E8CE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09BD7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30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D74EBD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</w:tbl>
    <w:p w14:paraId="6E39D173" w14:textId="77777777" w:rsidR="001B67C9" w:rsidRPr="004C3E38" w:rsidRDefault="001B67C9" w:rsidP="001B67C9">
      <w:pPr>
        <w:pStyle w:val="a5"/>
        <w:spacing w:before="0"/>
      </w:pP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9639"/>
      </w:tblGrid>
      <w:tr w:rsidR="001B67C9" w:rsidRPr="004C3E38" w14:paraId="245FCAA7" w14:textId="77777777" w:rsidTr="002C2F18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50F0E" w14:textId="13CC3FA0" w:rsidR="002C2F18" w:rsidRPr="00001A56" w:rsidRDefault="00B65CDD" w:rsidP="002C2F18">
            <w:pPr>
              <w:pStyle w:val="a5"/>
              <w:spacing w:before="300"/>
              <w:rPr>
                <w:lang w:val="en-US"/>
              </w:rPr>
            </w:pPr>
            <w:r>
              <w:t>ОТЧЕТ О ЛАБОРАТОРНОЙ РАБОТЕ</w:t>
            </w:r>
            <w:r w:rsidR="00D50067">
              <w:rPr>
                <w:lang w:val="en-US"/>
              </w:rPr>
              <w:t xml:space="preserve"> </w:t>
            </w:r>
            <w:r w:rsidR="00D50067">
              <w:t xml:space="preserve">№ </w:t>
            </w:r>
            <w:r w:rsidR="008E5AB2">
              <w:t>5</w:t>
            </w:r>
          </w:p>
          <w:p w14:paraId="17BF63AE" w14:textId="77777777" w:rsidR="00B65CDD" w:rsidRPr="00B65CDD" w:rsidRDefault="00B65CDD" w:rsidP="002C2F18">
            <w:pPr>
              <w:pStyle w:val="a5"/>
              <w:spacing w:before="300"/>
              <w:rPr>
                <w:lang w:val="en-US"/>
              </w:rPr>
            </w:pPr>
          </w:p>
        </w:tc>
      </w:tr>
      <w:tr w:rsidR="001B67C9" w:rsidRPr="004C3E38" w14:paraId="2ADFA31E" w14:textId="77777777" w:rsidTr="001B67C9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09EE243D" w14:textId="6E7DC16F" w:rsidR="001B67C9" w:rsidRPr="004C3E38" w:rsidRDefault="008E5AB2" w:rsidP="001B67C9">
            <w:pPr>
              <w:pStyle w:val="1"/>
              <w:spacing w:before="720" w:after="720"/>
              <w:rPr>
                <w:b w:val="0"/>
                <w:sz w:val="32"/>
                <w:szCs w:val="32"/>
              </w:rPr>
            </w:pPr>
            <w:r w:rsidRPr="008E5AB2">
              <w:rPr>
                <w:b w:val="0"/>
                <w:sz w:val="32"/>
                <w:szCs w:val="32"/>
              </w:rPr>
              <w:t>Синтез и реализация на ЭВМ алгоритмов оценивания МНК</w:t>
            </w:r>
            <w:r w:rsidR="00001A56" w:rsidRPr="00001A56">
              <w:rPr>
                <w:b w:val="0"/>
                <w:sz w:val="32"/>
                <w:szCs w:val="32"/>
              </w:rPr>
              <w:t>.</w:t>
            </w:r>
          </w:p>
          <w:p w14:paraId="0FF0FB26" w14:textId="77777777" w:rsidR="001B67C9" w:rsidRPr="004C3E38" w:rsidRDefault="001B67C9" w:rsidP="001B67C9"/>
        </w:tc>
      </w:tr>
      <w:tr w:rsidR="001B67C9" w:rsidRPr="004C3E38" w14:paraId="640707C1" w14:textId="77777777" w:rsidTr="001B67C9">
        <w:trPr>
          <w:trHeight w:val="1134"/>
        </w:trPr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</w:tcPr>
          <w:p w14:paraId="60818638" w14:textId="4D4B6D6B" w:rsidR="001B67C9" w:rsidRPr="004C3E38" w:rsidRDefault="001B67C9" w:rsidP="00C46BEE">
            <w:pPr>
              <w:widowControl w:val="0"/>
              <w:autoSpaceDE w:val="0"/>
              <w:autoSpaceDN w:val="0"/>
              <w:adjustRightInd w:val="0"/>
              <w:spacing w:before="100" w:beforeAutospacing="1"/>
              <w:jc w:val="center"/>
            </w:pPr>
            <w:r w:rsidRPr="004C3E38">
              <w:t xml:space="preserve">по дисциплине: </w:t>
            </w:r>
            <w:r w:rsidR="006E371F" w:rsidRPr="006E371F">
              <w:t>Прикладная теория вероятностей и статистика</w:t>
            </w:r>
          </w:p>
        </w:tc>
      </w:tr>
    </w:tbl>
    <w:p w14:paraId="7CC16927" w14:textId="77777777" w:rsidR="001B67C9" w:rsidRPr="004C3E38" w:rsidRDefault="000231FF" w:rsidP="001B67C9">
      <w:pPr>
        <w:widowControl w:val="0"/>
        <w:autoSpaceDE w:val="0"/>
        <w:autoSpaceDN w:val="0"/>
        <w:adjustRightInd w:val="0"/>
        <w:spacing w:before="400" w:line="360" w:lineRule="auto"/>
      </w:pPr>
      <w:r>
        <w:t>РАБОТУ ВЫПОЛНИЛ</w:t>
      </w:r>
    </w:p>
    <w:tbl>
      <w:tblPr>
        <w:tblW w:w="9639" w:type="dxa"/>
        <w:tblInd w:w="108" w:type="dxa"/>
        <w:tblLook w:val="0000" w:firstRow="0" w:lastRow="0" w:firstColumn="0" w:lastColumn="0" w:noHBand="0" w:noVBand="0"/>
      </w:tblPr>
      <w:tblGrid>
        <w:gridCol w:w="2340"/>
        <w:gridCol w:w="1559"/>
        <w:gridCol w:w="236"/>
        <w:gridCol w:w="2639"/>
        <w:gridCol w:w="236"/>
        <w:gridCol w:w="2629"/>
      </w:tblGrid>
      <w:tr w:rsidR="001B67C9" w:rsidRPr="004C3E38" w14:paraId="48F48E7D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BE88B" w14:textId="77777777" w:rsidR="001B67C9" w:rsidRPr="000231FF" w:rsidRDefault="000231FF" w:rsidP="00C46BEE">
            <w:pPr>
              <w:widowControl w:val="0"/>
              <w:autoSpaceDE w:val="0"/>
              <w:autoSpaceDN w:val="0"/>
              <w:adjustRightInd w:val="0"/>
              <w:spacing w:before="140"/>
              <w:ind w:left="-108"/>
            </w:pPr>
            <w:r w:rsidRPr="000231FF">
              <w:t xml:space="preserve">СТУДЕНТ </w:t>
            </w:r>
            <w:r w:rsidR="00C46BEE">
              <w:t>гр</w:t>
            </w:r>
            <w:r w:rsidR="001B67C9" w:rsidRPr="000231FF">
              <w:t>.</w:t>
            </w:r>
            <w:r w:rsidRPr="000231FF">
              <w:t xml:space="preserve"> №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44DB36" w14:textId="747E3C06" w:rsidR="001B67C9" w:rsidRPr="006E371F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  <w:r>
              <w:rPr>
                <w:lang w:val="en-US"/>
              </w:rPr>
              <w:t>Z143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9A81BB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6FB7FB" w14:textId="6D5BE3D8" w:rsidR="001B67C9" w:rsidRPr="006E371F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  <w:rPr>
                <w:lang w:val="en-US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D1E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</w:p>
        </w:tc>
        <w:tc>
          <w:tcPr>
            <w:tcW w:w="2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D0D7955" w14:textId="36317C5F" w:rsidR="001B67C9" w:rsidRPr="004C3E38" w:rsidRDefault="006E371F" w:rsidP="001B67C9">
            <w:pPr>
              <w:widowControl w:val="0"/>
              <w:autoSpaceDE w:val="0"/>
              <w:autoSpaceDN w:val="0"/>
              <w:adjustRightInd w:val="0"/>
              <w:spacing w:before="140"/>
              <w:jc w:val="center"/>
            </w:pPr>
            <w:r>
              <w:t>М.Д. Быстров</w:t>
            </w:r>
          </w:p>
        </w:tc>
      </w:tr>
      <w:tr w:rsidR="001B67C9" w:rsidRPr="004C3E38" w14:paraId="7DADB9DB" w14:textId="77777777" w:rsidTr="00866FBF">
        <w:trPr>
          <w:trHeight w:val="167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B3EBA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6F72664B" w14:textId="77777777" w:rsidR="001B67C9" w:rsidRPr="004C3E38" w:rsidRDefault="00F229E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номер</w:t>
            </w:r>
            <w:r w:rsidR="001B67C9" w:rsidRPr="004C3E38">
              <w:rPr>
                <w:sz w:val="20"/>
                <w:szCs w:val="20"/>
              </w:rPr>
              <w:t xml:space="preserve"> группы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12CB4DB3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C7088A6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подпись, дата</w:t>
            </w:r>
          </w:p>
        </w:tc>
        <w:tc>
          <w:tcPr>
            <w:tcW w:w="236" w:type="dxa"/>
            <w:tcBorders>
              <w:top w:val="nil"/>
              <w:left w:val="nil"/>
              <w:right w:val="nil"/>
            </w:tcBorders>
            <w:vAlign w:val="center"/>
          </w:tcPr>
          <w:p w14:paraId="2436F9C2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top w:val="nil"/>
              <w:left w:val="nil"/>
              <w:right w:val="nil"/>
            </w:tcBorders>
            <w:vAlign w:val="center"/>
          </w:tcPr>
          <w:p w14:paraId="6C185CD1" w14:textId="77777777" w:rsidR="001B67C9" w:rsidRPr="004C3E38" w:rsidRDefault="001B67C9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  <w:r w:rsidRPr="004C3E38">
              <w:rPr>
                <w:sz w:val="20"/>
                <w:szCs w:val="20"/>
              </w:rPr>
              <w:t>инициалы, фамилия</w:t>
            </w:r>
          </w:p>
        </w:tc>
      </w:tr>
      <w:tr w:rsidR="00866FBF" w:rsidRPr="004C3E38" w14:paraId="51DBB435" w14:textId="77777777" w:rsidTr="00866FBF">
        <w:trPr>
          <w:trHeight w:val="340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FF12F" w14:textId="77777777" w:rsidR="00B65CDD" w:rsidRDefault="00B65CDD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3A945DD5" w14:textId="77777777" w:rsidR="00E04691" w:rsidRDefault="00E04691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0"/>
                <w:szCs w:val="20"/>
              </w:rPr>
            </w:pPr>
          </w:p>
          <w:p w14:paraId="68E09256" w14:textId="77777777" w:rsidR="00866FBF" w:rsidRPr="004C3E38" w:rsidRDefault="00866FBF" w:rsidP="00E04691">
            <w:pPr>
              <w:widowControl w:val="0"/>
              <w:autoSpaceDE w:val="0"/>
              <w:autoSpaceDN w:val="0"/>
              <w:adjustRightInd w:val="0"/>
              <w:spacing w:line="180" w:lineRule="exact"/>
              <w:jc w:val="both"/>
              <w:rPr>
                <w:sz w:val="22"/>
                <w:szCs w:val="22"/>
              </w:rPr>
            </w:pPr>
            <w:r w:rsidRPr="004C3E38">
              <w:rPr>
                <w:sz w:val="20"/>
                <w:szCs w:val="20"/>
              </w:rPr>
              <w:t>Студенческий билет №</w:t>
            </w:r>
          </w:p>
        </w:tc>
        <w:tc>
          <w:tcPr>
            <w:tcW w:w="179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A5AE4E8" w14:textId="77777777" w:rsidR="00866FBF" w:rsidRDefault="00866FB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</w:p>
          <w:p w14:paraId="5C0C4ED4" w14:textId="6A2163BE" w:rsidR="00E04691" w:rsidRPr="004C3E38" w:rsidRDefault="006E371F" w:rsidP="00866FBF">
            <w:pPr>
              <w:widowControl w:val="0"/>
              <w:autoSpaceDE w:val="0"/>
              <w:autoSpaceDN w:val="0"/>
              <w:adjustRightInd w:val="0"/>
              <w:spacing w:line="180" w:lineRule="exact"/>
              <w:jc w:val="right"/>
              <w:rPr>
                <w:sz w:val="22"/>
                <w:szCs w:val="22"/>
              </w:rPr>
            </w:pPr>
            <w:r w:rsidRPr="006E371F">
              <w:rPr>
                <w:sz w:val="22"/>
                <w:szCs w:val="22"/>
              </w:rPr>
              <w:t>2021/3572</w:t>
            </w:r>
          </w:p>
        </w:tc>
        <w:tc>
          <w:tcPr>
            <w:tcW w:w="2639" w:type="dxa"/>
            <w:tcBorders>
              <w:left w:val="nil"/>
              <w:right w:val="nil"/>
            </w:tcBorders>
            <w:vAlign w:val="center"/>
          </w:tcPr>
          <w:p w14:paraId="5F38FDD8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right w:val="nil"/>
            </w:tcBorders>
            <w:vAlign w:val="center"/>
          </w:tcPr>
          <w:p w14:paraId="286F37B7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rPr>
                <w:sz w:val="22"/>
                <w:szCs w:val="22"/>
              </w:rPr>
            </w:pPr>
          </w:p>
        </w:tc>
        <w:tc>
          <w:tcPr>
            <w:tcW w:w="2629" w:type="dxa"/>
            <w:tcBorders>
              <w:left w:val="nil"/>
              <w:right w:val="nil"/>
            </w:tcBorders>
            <w:vAlign w:val="center"/>
          </w:tcPr>
          <w:p w14:paraId="4DB91EB4" w14:textId="77777777" w:rsidR="00866FBF" w:rsidRPr="004C3E38" w:rsidRDefault="00866FBF" w:rsidP="001B67C9">
            <w:pPr>
              <w:widowControl w:val="0"/>
              <w:autoSpaceDE w:val="0"/>
              <w:autoSpaceDN w:val="0"/>
              <w:adjustRightInd w:val="0"/>
              <w:spacing w:line="180" w:lineRule="exact"/>
              <w:jc w:val="center"/>
              <w:rPr>
                <w:sz w:val="20"/>
                <w:szCs w:val="20"/>
              </w:rPr>
            </w:pPr>
          </w:p>
        </w:tc>
      </w:tr>
    </w:tbl>
    <w:p w14:paraId="749D46C4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50B0D486" w14:textId="77777777" w:rsidR="002C2F18" w:rsidRPr="004C3E38" w:rsidRDefault="002C2F18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2AD5F452" w14:textId="77777777" w:rsidR="001B67C9" w:rsidRPr="004C3E38" w:rsidRDefault="001B67C9" w:rsidP="001B67C9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6D0AA6E2" w14:textId="77777777" w:rsidR="00B65CDD" w:rsidRDefault="00B65CDD" w:rsidP="00E04691">
      <w:pPr>
        <w:widowControl w:val="0"/>
        <w:autoSpaceDE w:val="0"/>
        <w:autoSpaceDN w:val="0"/>
        <w:adjustRightInd w:val="0"/>
        <w:spacing w:before="500"/>
      </w:pPr>
    </w:p>
    <w:p w14:paraId="4CB115AD" w14:textId="77777777" w:rsidR="00E04691" w:rsidRPr="004C3E38" w:rsidRDefault="00E04691" w:rsidP="00E04691">
      <w:pPr>
        <w:widowControl w:val="0"/>
        <w:autoSpaceDE w:val="0"/>
        <w:autoSpaceDN w:val="0"/>
        <w:adjustRightInd w:val="0"/>
        <w:spacing w:before="500"/>
      </w:pPr>
    </w:p>
    <w:p w14:paraId="40996524" w14:textId="4AD6EDAB" w:rsidR="003E7011" w:rsidRDefault="001B67C9" w:rsidP="001B67C9">
      <w:pPr>
        <w:widowControl w:val="0"/>
        <w:autoSpaceDE w:val="0"/>
        <w:autoSpaceDN w:val="0"/>
        <w:adjustRightInd w:val="0"/>
        <w:jc w:val="center"/>
      </w:pPr>
      <w:r w:rsidRPr="004C3E38">
        <w:t>Санкт-Петербург</w:t>
      </w:r>
      <w:r w:rsidRPr="000231FF">
        <w:t xml:space="preserve"> </w:t>
      </w:r>
      <w:r w:rsidR="00E416AF">
        <w:t>20</w:t>
      </w:r>
      <w:r w:rsidR="00233459">
        <w:t>24</w:t>
      </w:r>
    </w:p>
    <w:p w14:paraId="326892BD" w14:textId="77777777" w:rsidR="003E7011" w:rsidRDefault="003E7011">
      <w:r>
        <w:br w:type="page"/>
      </w:r>
    </w:p>
    <w:p w14:paraId="03ED44BF" w14:textId="77777777" w:rsidR="00011B65" w:rsidRPr="00540B6B" w:rsidRDefault="00011B65" w:rsidP="00011B65">
      <w:pPr>
        <w:suppressAutoHyphens/>
        <w:jc w:val="center"/>
      </w:pPr>
      <w:r w:rsidRPr="00540B6B">
        <w:lastRenderedPageBreak/>
        <w:t>ЗАДАНИЕ</w:t>
      </w:r>
    </w:p>
    <w:p w14:paraId="40730032" w14:textId="77777777" w:rsidR="00011B65" w:rsidRPr="00540B6B" w:rsidRDefault="00011B65" w:rsidP="00011B65">
      <w:pPr>
        <w:suppressAutoHyphens/>
        <w:jc w:val="center"/>
      </w:pPr>
      <w:bookmarkStart w:id="1" w:name="_Hlk150353429"/>
      <w:r w:rsidRPr="00540B6B">
        <w:t xml:space="preserve">на лабораторное занятие № </w:t>
      </w:r>
      <w:r w:rsidRPr="00AA16E5">
        <w:t>5</w:t>
      </w:r>
      <w:r w:rsidRPr="00540B6B">
        <w:t xml:space="preserve"> по дисциплине</w:t>
      </w:r>
    </w:p>
    <w:p w14:paraId="16DB4978" w14:textId="77777777" w:rsidR="00011B65" w:rsidRPr="00540B6B" w:rsidRDefault="00011B65" w:rsidP="00011B65">
      <w:pPr>
        <w:suppressAutoHyphens/>
        <w:jc w:val="center"/>
      </w:pPr>
      <w:r w:rsidRPr="00540B6B">
        <w:t>«Прикладная теория вероятностей и статистика»</w:t>
      </w:r>
    </w:p>
    <w:p w14:paraId="759E491F" w14:textId="77777777" w:rsidR="00011B65" w:rsidRPr="00540B6B" w:rsidRDefault="00011B65" w:rsidP="00011B65">
      <w:pPr>
        <w:tabs>
          <w:tab w:val="left" w:pos="5620"/>
        </w:tabs>
        <w:suppressAutoHyphens/>
        <w:jc w:val="center"/>
        <w:rPr>
          <w:highlight w:val="lightGray"/>
        </w:rPr>
      </w:pPr>
    </w:p>
    <w:p w14:paraId="546823DF" w14:textId="77777777" w:rsidR="00011B65" w:rsidRPr="00540B6B" w:rsidRDefault="00011B65" w:rsidP="00011B65">
      <w:pPr>
        <w:autoSpaceDE w:val="0"/>
        <w:autoSpaceDN w:val="0"/>
        <w:ind w:firstLine="567"/>
      </w:pPr>
      <w:r w:rsidRPr="00540B6B">
        <w:t xml:space="preserve">I. Тема: Синтез и реализация на ЭВМ алгоритмов оценивания МНК. </w:t>
      </w:r>
    </w:p>
    <w:bookmarkEnd w:id="1"/>
    <w:p w14:paraId="3A34F45C" w14:textId="77777777" w:rsidR="00011B65" w:rsidRPr="00540B6B" w:rsidRDefault="00011B65" w:rsidP="00011B65">
      <w:pPr>
        <w:ind w:firstLine="567"/>
      </w:pPr>
      <w:r w:rsidRPr="00540B6B">
        <w:t xml:space="preserve">II. Исходные данные. Дана выборка </w:t>
      </w:r>
      <w:r w:rsidRPr="00540B6B">
        <w:rPr>
          <w:rFonts w:eastAsiaTheme="minorHAnsi"/>
          <w:position w:val="-12"/>
          <w:lang w:eastAsia="en-US"/>
        </w:rPr>
        <w:object w:dxaOrig="516" w:dyaOrig="384" w14:anchorId="345D8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9.35pt" o:ole="">
            <v:imagedata r:id="rId5" o:title=""/>
          </v:shape>
          <o:OLEObject Type="Embed" ProgID="Equation.DSMT4" ShapeID="_x0000_i1025" DrawAspect="Content" ObjectID="_1767400783" r:id="rId6"/>
        </w:object>
      </w:r>
      <w:r w:rsidRPr="00540B6B">
        <w:t>. Варианты исходных данных.</w:t>
      </w:r>
    </w:p>
    <w:tbl>
      <w:tblPr>
        <w:tblStyle w:val="11"/>
        <w:tblW w:w="9213" w:type="dxa"/>
        <w:tblLook w:val="01E0" w:firstRow="1" w:lastRow="1" w:firstColumn="1" w:lastColumn="1" w:noHBand="0" w:noVBand="0"/>
      </w:tblPr>
      <w:tblGrid>
        <w:gridCol w:w="1451"/>
        <w:gridCol w:w="1525"/>
        <w:gridCol w:w="1452"/>
        <w:gridCol w:w="1559"/>
        <w:gridCol w:w="1667"/>
        <w:gridCol w:w="1559"/>
      </w:tblGrid>
      <w:tr w:rsidR="00011B65" w:rsidRPr="00540B6B" w14:paraId="7BA557AD" w14:textId="77777777" w:rsidTr="00011B65">
        <w:tc>
          <w:tcPr>
            <w:tcW w:w="1451" w:type="dxa"/>
            <w:hideMark/>
          </w:tcPr>
          <w:p w14:paraId="6F2D6AA8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  <w:rPr>
                <w:rFonts w:asciiTheme="minorHAnsi" w:hAnsiTheme="minorHAnsi" w:cstheme="minorBidi"/>
              </w:rPr>
            </w:pPr>
            <w:r w:rsidRPr="00540B6B">
              <w:t>№ варианта</w:t>
            </w:r>
          </w:p>
        </w:tc>
        <w:tc>
          <w:tcPr>
            <w:tcW w:w="1525" w:type="dxa"/>
            <w:hideMark/>
          </w:tcPr>
          <w:p w14:paraId="3C6199CE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1</w:t>
            </w:r>
          </w:p>
        </w:tc>
        <w:tc>
          <w:tcPr>
            <w:tcW w:w="1452" w:type="dxa"/>
            <w:hideMark/>
          </w:tcPr>
          <w:p w14:paraId="07564789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2</w:t>
            </w:r>
          </w:p>
        </w:tc>
        <w:tc>
          <w:tcPr>
            <w:tcW w:w="1559" w:type="dxa"/>
            <w:hideMark/>
          </w:tcPr>
          <w:p w14:paraId="14030221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3</w:t>
            </w:r>
          </w:p>
        </w:tc>
        <w:tc>
          <w:tcPr>
            <w:tcW w:w="1667" w:type="dxa"/>
            <w:hideMark/>
          </w:tcPr>
          <w:p w14:paraId="527557AC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4</w:t>
            </w:r>
          </w:p>
        </w:tc>
        <w:tc>
          <w:tcPr>
            <w:tcW w:w="1559" w:type="dxa"/>
            <w:hideMark/>
          </w:tcPr>
          <w:p w14:paraId="7AB13759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z</w:t>
            </w:r>
            <w:r w:rsidRPr="00540B6B">
              <w:rPr>
                <w:vertAlign w:val="subscript"/>
              </w:rPr>
              <w:t>5</w:t>
            </w:r>
          </w:p>
        </w:tc>
      </w:tr>
      <w:tr w:rsidR="00011B65" w:rsidRPr="00540B6B" w14:paraId="3C72C836" w14:textId="77777777" w:rsidTr="00011B65">
        <w:tc>
          <w:tcPr>
            <w:tcW w:w="1451" w:type="dxa"/>
            <w:hideMark/>
          </w:tcPr>
          <w:p w14:paraId="0DE27FDE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2</w:t>
            </w:r>
          </w:p>
        </w:tc>
        <w:tc>
          <w:tcPr>
            <w:tcW w:w="1525" w:type="dxa"/>
            <w:hideMark/>
          </w:tcPr>
          <w:p w14:paraId="45502EAE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2</w:t>
            </w:r>
          </w:p>
        </w:tc>
        <w:tc>
          <w:tcPr>
            <w:tcW w:w="1452" w:type="dxa"/>
            <w:hideMark/>
          </w:tcPr>
          <w:p w14:paraId="301BAA8B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26</w:t>
            </w:r>
          </w:p>
        </w:tc>
        <w:tc>
          <w:tcPr>
            <w:tcW w:w="1559" w:type="dxa"/>
            <w:hideMark/>
          </w:tcPr>
          <w:p w14:paraId="306A6E77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28</w:t>
            </w:r>
          </w:p>
        </w:tc>
        <w:tc>
          <w:tcPr>
            <w:tcW w:w="1667" w:type="dxa"/>
            <w:hideMark/>
          </w:tcPr>
          <w:p w14:paraId="7E1C8825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42</w:t>
            </w:r>
          </w:p>
        </w:tc>
        <w:tc>
          <w:tcPr>
            <w:tcW w:w="1559" w:type="dxa"/>
            <w:hideMark/>
          </w:tcPr>
          <w:p w14:paraId="279FE722" w14:textId="77777777" w:rsidR="00011B65" w:rsidRPr="00540B6B" w:rsidRDefault="00011B65" w:rsidP="00011B65">
            <w:pPr>
              <w:tabs>
                <w:tab w:val="left" w:pos="6800"/>
              </w:tabs>
              <w:suppressAutoHyphens/>
              <w:jc w:val="center"/>
            </w:pPr>
            <w:r w:rsidRPr="00540B6B">
              <w:t>70</w:t>
            </w:r>
          </w:p>
        </w:tc>
      </w:tr>
    </w:tbl>
    <w:p w14:paraId="381788B1" w14:textId="77777777" w:rsidR="00011B65" w:rsidRDefault="00011B65" w:rsidP="00F10E41">
      <w:pPr>
        <w:autoSpaceDE w:val="0"/>
        <w:autoSpaceDN w:val="0"/>
        <w:ind w:firstLine="567"/>
      </w:pPr>
    </w:p>
    <w:p w14:paraId="4ACF0E79" w14:textId="77777777" w:rsidR="00011B65" w:rsidRPr="00540B6B" w:rsidRDefault="00011B65" w:rsidP="00011B65">
      <w:pPr>
        <w:spacing w:line="276" w:lineRule="auto"/>
        <w:ind w:firstLine="426"/>
      </w:pPr>
      <w:r w:rsidRPr="00540B6B">
        <w:t xml:space="preserve">Произведено </w:t>
      </w:r>
      <w:r w:rsidRPr="00540B6B">
        <w:rPr>
          <w:i/>
          <w:iCs/>
        </w:rPr>
        <w:t>N</w:t>
      </w:r>
      <w:r w:rsidRPr="00540B6B">
        <w:t xml:space="preserve"> наблюдений: </w:t>
      </w:r>
      <w:r w:rsidRPr="00540B6B">
        <w:rPr>
          <w:rFonts w:eastAsiaTheme="minorHAnsi"/>
          <w:position w:val="-12"/>
          <w:lang w:eastAsia="en-US"/>
        </w:rPr>
        <w:object w:dxaOrig="1308" w:dyaOrig="384" w14:anchorId="266EE773">
          <v:shape id="_x0000_i1027" type="#_x0000_t75" style="width:65.35pt;height:19.35pt" o:ole="">
            <v:imagedata r:id="rId7" o:title=""/>
          </v:shape>
          <o:OLEObject Type="Embed" ProgID="Equation.DSMT4" ShapeID="_x0000_i1027" DrawAspect="Content" ObjectID="_1767400784" r:id="rId8"/>
        </w:object>
      </w:r>
      <w:r w:rsidRPr="00540B6B">
        <w:t xml:space="preserve"> </w:t>
      </w:r>
      <w:r w:rsidRPr="00540B6B">
        <w:rPr>
          <w:rFonts w:eastAsiaTheme="minorHAnsi"/>
          <w:position w:val="-10"/>
          <w:lang w:eastAsia="en-US"/>
        </w:rPr>
        <w:object w:dxaOrig="816" w:dyaOrig="432" w14:anchorId="07B1E4E6">
          <v:shape id="_x0000_i1028" type="#_x0000_t75" style="width:40.65pt;height:21.35pt" o:ole="">
            <v:imagedata r:id="rId9" o:title=""/>
          </v:shape>
          <o:OLEObject Type="Embed" ProgID="Equation.DSMT4" ShapeID="_x0000_i1028" DrawAspect="Content" ObjectID="_1767400785" r:id="rId10"/>
        </w:object>
      </w:r>
      <w:r w:rsidRPr="00540B6B">
        <w:t xml:space="preserve">, где </w:t>
      </w:r>
      <w:r w:rsidRPr="00540B6B">
        <w:rPr>
          <w:rFonts w:eastAsiaTheme="minorHAnsi"/>
          <w:position w:val="-12"/>
          <w:lang w:eastAsia="en-US"/>
        </w:rPr>
        <w:object w:dxaOrig="240" w:dyaOrig="384" w14:anchorId="4EA6EEEC">
          <v:shape id="_x0000_i1029" type="#_x0000_t75" style="width:12pt;height:19.35pt" o:ole="">
            <v:imagedata r:id="rId11" o:title=""/>
          </v:shape>
          <o:OLEObject Type="Embed" ProgID="Equation.DSMT4" ShapeID="_x0000_i1029" DrawAspect="Content" ObjectID="_1767400786" r:id="rId12"/>
        </w:object>
      </w:r>
      <w:r w:rsidRPr="00540B6B">
        <w:t xml:space="preserve"> – наблюдаемое значение параметра, </w:t>
      </w:r>
      <w:r w:rsidRPr="00540B6B">
        <w:rPr>
          <w:rFonts w:eastAsiaTheme="minorHAnsi"/>
          <w:position w:val="-12"/>
          <w:lang w:eastAsia="en-US"/>
        </w:rPr>
        <w:object w:dxaOrig="264" w:dyaOrig="384" w14:anchorId="7528A361">
          <v:shape id="_x0000_i1030" type="#_x0000_t75" style="width:13.35pt;height:19.35pt" o:ole="">
            <v:imagedata r:id="rId13" o:title=""/>
          </v:shape>
          <o:OLEObject Type="Embed" ProgID="Equation.DSMT4" ShapeID="_x0000_i1030" DrawAspect="Content" ObjectID="_1767400787" r:id="rId14"/>
        </w:object>
      </w:r>
      <w:r w:rsidRPr="00540B6B">
        <w:t xml:space="preserve"> – истинное значение параметра, </w:t>
      </w:r>
      <w:r w:rsidRPr="00540B6B">
        <w:rPr>
          <w:rFonts w:eastAsiaTheme="minorHAnsi"/>
          <w:position w:val="-12"/>
          <w:lang w:eastAsia="en-US"/>
        </w:rPr>
        <w:object w:dxaOrig="264" w:dyaOrig="384" w14:anchorId="3310C3AA">
          <v:shape id="_x0000_i1031" type="#_x0000_t75" style="width:13.35pt;height:19.35pt" o:ole="">
            <v:imagedata r:id="rId15" o:title=""/>
          </v:shape>
          <o:OLEObject Type="Embed" ProgID="Equation.DSMT4" ShapeID="_x0000_i1031" DrawAspect="Content" ObjectID="_1767400788" r:id="rId16"/>
        </w:object>
      </w:r>
      <w:r w:rsidRPr="00540B6B">
        <w:t xml:space="preserve"> – значение ошибки (помехи), распределенной по нормальному закону с нулевым средним </w:t>
      </w:r>
      <w:r w:rsidRPr="00540B6B">
        <w:rPr>
          <w:rFonts w:eastAsiaTheme="minorHAnsi"/>
          <w:position w:val="-10"/>
          <w:lang w:eastAsia="en-US"/>
        </w:rPr>
        <w:object w:dxaOrig="960" w:dyaOrig="348" w14:anchorId="252F1B50">
          <v:shape id="_x0000_i1032" type="#_x0000_t75" style="width:48pt;height:17.35pt" o:ole="">
            <v:imagedata r:id="rId17" o:title=""/>
          </v:shape>
          <o:OLEObject Type="Embed" ProgID="Equation.DSMT4" ShapeID="_x0000_i1032" DrawAspect="Content" ObjectID="_1767400789" r:id="rId18"/>
        </w:object>
      </w:r>
      <w:r w:rsidRPr="00540B6B">
        <w:t xml:space="preserve">, дисперсией </w:t>
      </w:r>
      <w:r w:rsidRPr="00540B6B">
        <w:rPr>
          <w:rFonts w:eastAsiaTheme="minorHAnsi"/>
          <w:position w:val="-12"/>
          <w:lang w:eastAsia="en-US"/>
        </w:rPr>
        <w:object w:dxaOrig="300" w:dyaOrig="420" w14:anchorId="1B379BA4">
          <v:shape id="_x0000_i1033" type="#_x0000_t75" style="width:15.35pt;height:20.65pt" o:ole="">
            <v:imagedata r:id="rId19" o:title=""/>
          </v:shape>
          <o:OLEObject Type="Embed" ProgID="Equation.DSMT4" ShapeID="_x0000_i1033" DrawAspect="Content" ObjectID="_1767400790" r:id="rId20"/>
        </w:object>
      </w:r>
      <w:r w:rsidRPr="00540B6B">
        <w:t xml:space="preserve"> и плотностью вероятности </w:t>
      </w:r>
      <w:r w:rsidRPr="00540B6B">
        <w:rPr>
          <w:rFonts w:eastAsiaTheme="minorHAnsi"/>
          <w:position w:val="-34"/>
          <w:lang w:eastAsia="en-US"/>
        </w:rPr>
        <w:object w:dxaOrig="2844" w:dyaOrig="756" w14:anchorId="3F5A924F">
          <v:shape id="_x0000_i1034" type="#_x0000_t75" style="width:142.65pt;height:38pt" o:ole="">
            <v:imagedata r:id="rId21" o:title=""/>
          </v:shape>
          <o:OLEObject Type="Embed" ProgID="Equation.DSMT4" ShapeID="_x0000_i1034" DrawAspect="Content" ObjectID="_1767400791" r:id="rId22"/>
        </w:object>
      </w:r>
      <w:r w:rsidRPr="00540B6B">
        <w:t>.</w:t>
      </w:r>
    </w:p>
    <w:p w14:paraId="046B22E2" w14:textId="77777777" w:rsidR="00011B65" w:rsidRPr="00540B6B" w:rsidRDefault="00011B65" w:rsidP="00011B65">
      <w:pPr>
        <w:spacing w:line="276" w:lineRule="auto"/>
      </w:pPr>
      <w:r w:rsidRPr="00540B6B">
        <w:t xml:space="preserve">Вектор наблюдений </w:t>
      </w:r>
    </w:p>
    <w:p w14:paraId="1D25F34C" w14:textId="77777777" w:rsidR="00011B65" w:rsidRPr="00540B6B" w:rsidRDefault="00011B65" w:rsidP="00011B65">
      <w:pPr>
        <w:spacing w:line="276" w:lineRule="auto"/>
        <w:jc w:val="center"/>
        <w:rPr>
          <w:i/>
          <w:iCs/>
        </w:rPr>
      </w:pPr>
      <w:r w:rsidRPr="00540B6B">
        <w:rPr>
          <w:rFonts w:eastAsiaTheme="minorHAnsi"/>
          <w:position w:val="-120"/>
          <w:lang w:eastAsia="en-US"/>
        </w:rPr>
        <w:object w:dxaOrig="4404" w:dyaOrig="2532" w14:anchorId="10ABAF3A">
          <v:shape id="_x0000_i1035" type="#_x0000_t75" style="width:220pt;height:126.65pt" o:ole="">
            <v:imagedata r:id="rId23" o:title=""/>
          </v:shape>
          <o:OLEObject Type="Embed" ProgID="Equation.DSMT4" ShapeID="_x0000_i1035" DrawAspect="Content" ObjectID="_1767400792" r:id="rId24"/>
        </w:object>
      </w:r>
      <w:r w:rsidRPr="00540B6B">
        <w:t>.</w:t>
      </w:r>
    </w:p>
    <w:p w14:paraId="53F3711E" w14:textId="77777777" w:rsidR="00011B65" w:rsidRPr="00540B6B" w:rsidRDefault="00011B65" w:rsidP="00011B65">
      <w:pPr>
        <w:spacing w:line="276" w:lineRule="auto"/>
        <w:ind w:firstLine="540"/>
      </w:pPr>
      <w:r w:rsidRPr="00540B6B">
        <w:t xml:space="preserve">2. Установлено, что реализация </w:t>
      </w:r>
      <w:r w:rsidRPr="00540B6B">
        <w:rPr>
          <w:i/>
        </w:rPr>
        <w:t>x</w:t>
      </w:r>
      <w:r w:rsidRPr="00540B6B">
        <w:t>(</w:t>
      </w:r>
      <w:r w:rsidRPr="00540B6B">
        <w:rPr>
          <w:i/>
        </w:rPr>
        <w:t>t</w:t>
      </w:r>
      <w:r w:rsidRPr="00540B6B">
        <w:t xml:space="preserve">) на интервале </w:t>
      </w:r>
      <w:r w:rsidRPr="00540B6B">
        <w:rPr>
          <w:rFonts w:eastAsiaTheme="minorHAnsi"/>
          <w:position w:val="-14"/>
          <w:lang w:eastAsia="en-US"/>
        </w:rPr>
        <w:object w:dxaOrig="732" w:dyaOrig="420" w14:anchorId="256E0556">
          <v:shape id="_x0000_i1036" type="#_x0000_t75" style="width:36.65pt;height:20.65pt" o:ole="">
            <v:imagedata r:id="rId25" o:title=""/>
          </v:shape>
          <o:OLEObject Type="Embed" ProgID="Equation.DSMT4" ShapeID="_x0000_i1036" DrawAspect="Content" ObjectID="_1767400793" r:id="rId26"/>
        </w:object>
      </w:r>
      <w:r w:rsidRPr="00540B6B">
        <w:t xml:space="preserve"> путем подбора коэффициентов может быть с малой погрешностью (меньшей, чем дисперсия шума </w:t>
      </w:r>
      <w:r w:rsidRPr="00540B6B">
        <w:rPr>
          <w:rFonts w:eastAsiaTheme="minorHAnsi"/>
          <w:position w:val="-12"/>
          <w:lang w:eastAsia="en-US"/>
        </w:rPr>
        <w:object w:dxaOrig="348" w:dyaOrig="420" w14:anchorId="08CF6FBD">
          <v:shape id="_x0000_i1037" type="#_x0000_t75" style="width:17.35pt;height:20.65pt" o:ole="">
            <v:imagedata r:id="rId27" o:title=""/>
          </v:shape>
          <o:OLEObject Type="Embed" ProgID="Equation.DSMT4" ShapeID="_x0000_i1037" DrawAspect="Content" ObjectID="_1767400794" r:id="rId28"/>
        </w:object>
      </w:r>
      <w:r w:rsidRPr="00540B6B">
        <w:t xml:space="preserve">) представлена в виде конечного ряда: </w:t>
      </w:r>
      <w:r w:rsidRPr="00540B6B">
        <w:rPr>
          <w:rFonts w:eastAsiaTheme="minorHAnsi"/>
          <w:position w:val="-32"/>
          <w:lang w:eastAsia="en-US"/>
        </w:rPr>
        <w:object w:dxaOrig="3660" w:dyaOrig="780" w14:anchorId="18FE61AE">
          <v:shape id="_x0000_i1038" type="#_x0000_t75" style="width:183.35pt;height:39.35pt" o:ole="">
            <v:imagedata r:id="rId29" o:title=""/>
          </v:shape>
          <o:OLEObject Type="Embed" ProgID="Equation.DSMT4" ShapeID="_x0000_i1038" DrawAspect="Content" ObjectID="_1767400795" r:id="rId30"/>
        </w:object>
      </w:r>
      <w:r w:rsidRPr="00540B6B">
        <w:t xml:space="preserve">, где </w:t>
      </w:r>
      <w:r w:rsidRPr="00540B6B">
        <w:rPr>
          <w:i/>
        </w:rPr>
        <w:t>f</w:t>
      </w:r>
      <w:r w:rsidRPr="00540B6B">
        <w:rPr>
          <w:i/>
          <w:vertAlign w:val="subscript"/>
        </w:rPr>
        <w:t>m</w:t>
      </w:r>
      <w:r w:rsidRPr="00540B6B">
        <w:t xml:space="preserve"> – заданные (известные) функции времени, </w:t>
      </w:r>
      <w:r w:rsidRPr="00540B6B">
        <w:rPr>
          <w:i/>
        </w:rPr>
        <w:t>m</w:t>
      </w:r>
      <w:r w:rsidRPr="00540B6B">
        <w:t> = 1, 2, …, </w:t>
      </w:r>
      <w:r w:rsidRPr="00540B6B">
        <w:rPr>
          <w:i/>
        </w:rPr>
        <w:t>М</w:t>
      </w:r>
      <w:r w:rsidRPr="00540B6B">
        <w:t xml:space="preserve">. </w:t>
      </w:r>
    </w:p>
    <w:p w14:paraId="3D4762D1" w14:textId="77777777" w:rsidR="00011B65" w:rsidRPr="00540B6B" w:rsidRDefault="00011B65" w:rsidP="00011B65">
      <w:pPr>
        <w:spacing w:line="276" w:lineRule="auto"/>
        <w:ind w:firstLine="540"/>
      </w:pPr>
      <w:r w:rsidRPr="00540B6B">
        <w:t xml:space="preserve">Модельные значения оцениваемой величины представляются в виде степенного ряда </w:t>
      </w:r>
      <w:r w:rsidRPr="00540B6B">
        <w:rPr>
          <w:rFonts w:eastAsiaTheme="minorHAnsi"/>
          <w:position w:val="-32"/>
          <w:lang w:eastAsia="en-US"/>
        </w:rPr>
        <w:object w:dxaOrig="3288" w:dyaOrig="780" w14:anchorId="71F616A4">
          <v:shape id="_x0000_i1039" type="#_x0000_t75" style="width:164.65pt;height:39.35pt" o:ole="">
            <v:imagedata r:id="rId31" o:title=""/>
          </v:shape>
          <o:OLEObject Type="Embed" ProgID="Equation.DSMT4" ShapeID="_x0000_i1039" DrawAspect="Content" ObjectID="_1767400796" r:id="rId32"/>
        </w:object>
      </w:r>
      <w:r w:rsidRPr="00540B6B">
        <w:t xml:space="preserve">, где </w:t>
      </w:r>
      <w:r w:rsidRPr="00540B6B">
        <w:rPr>
          <w:i/>
        </w:rPr>
        <w:t>M</w:t>
      </w:r>
      <w:r w:rsidRPr="00540B6B">
        <w:t xml:space="preserve"> = 1, 2, 3. </w:t>
      </w:r>
    </w:p>
    <w:p w14:paraId="76A6BA5F" w14:textId="77777777" w:rsidR="00011B65" w:rsidRPr="00540B6B" w:rsidRDefault="00011B65" w:rsidP="00011B65">
      <w:pPr>
        <w:spacing w:line="276" w:lineRule="auto"/>
        <w:ind w:firstLine="426"/>
      </w:pPr>
    </w:p>
    <w:p w14:paraId="7548D588" w14:textId="77777777" w:rsidR="00011B65" w:rsidRPr="00540B6B" w:rsidRDefault="00011B65" w:rsidP="00011B65">
      <w:pPr>
        <w:autoSpaceDE w:val="0"/>
        <w:autoSpaceDN w:val="0"/>
        <w:ind w:firstLine="567"/>
      </w:pPr>
      <w:r w:rsidRPr="00540B6B">
        <w:t xml:space="preserve">III. Выполнить: </w:t>
      </w:r>
    </w:p>
    <w:p w14:paraId="0634A88A" w14:textId="77777777" w:rsidR="00011B65" w:rsidRPr="00540B6B" w:rsidRDefault="00011B65" w:rsidP="00011B65">
      <w:pPr>
        <w:spacing w:line="276" w:lineRule="auto"/>
        <w:ind w:firstLine="426"/>
      </w:pPr>
      <w:r w:rsidRPr="00540B6B">
        <w:t xml:space="preserve">1) По полученной реализации вектора наблюдения </w:t>
      </w:r>
      <w:r w:rsidRPr="00540B6B">
        <w:rPr>
          <w:rFonts w:eastAsiaTheme="minorHAnsi"/>
          <w:position w:val="-12"/>
          <w:lang w:eastAsia="en-US"/>
        </w:rPr>
        <w:object w:dxaOrig="516" w:dyaOrig="384" w14:anchorId="08CF87E5">
          <v:shape id="_x0000_i1040" type="#_x0000_t75" style="width:26pt;height:19.35pt" o:ole="">
            <v:imagedata r:id="rId5" o:title=""/>
          </v:shape>
          <o:OLEObject Type="Embed" ProgID="Equation.DSMT4" ShapeID="_x0000_i1040" DrawAspect="Content" ObjectID="_1767400797" r:id="rId33"/>
        </w:object>
      </w:r>
      <w:r w:rsidRPr="00540B6B">
        <w:t xml:space="preserve"> требуется оценить значения </w:t>
      </w:r>
      <w:r w:rsidRPr="00540B6B">
        <w:rPr>
          <w:rFonts w:eastAsiaTheme="minorHAnsi"/>
          <w:position w:val="-14"/>
          <w:lang w:eastAsia="en-US"/>
        </w:rPr>
        <w:object w:dxaOrig="2424" w:dyaOrig="408" w14:anchorId="1C9D087A">
          <v:shape id="_x0000_i1041" type="#_x0000_t75" style="width:121.35pt;height:20.65pt" o:ole="">
            <v:imagedata r:id="rId34" o:title=""/>
          </v:shape>
          <o:OLEObject Type="Embed" ProgID="Equation.DSMT4" ShapeID="_x0000_i1041" DrawAspect="Content" ObjectID="_1767400798" r:id="rId35"/>
        </w:object>
      </w:r>
    </w:p>
    <w:p w14:paraId="2D32596D" w14:textId="77777777" w:rsidR="00011B65" w:rsidRPr="00540B6B" w:rsidRDefault="00011B65" w:rsidP="00011B65">
      <w:pPr>
        <w:spacing w:line="276" w:lineRule="auto"/>
        <w:ind w:firstLine="426"/>
      </w:pPr>
      <w:r w:rsidRPr="00540B6B">
        <w:t xml:space="preserve">2). Вычислить оценку </w:t>
      </w:r>
      <w:r w:rsidRPr="00540B6B">
        <w:rPr>
          <w:rFonts w:eastAsiaTheme="minorHAnsi"/>
          <w:position w:val="-12"/>
          <w:lang w:eastAsia="en-US"/>
        </w:rPr>
        <w:object w:dxaOrig="324" w:dyaOrig="384" w14:anchorId="4F5AF135">
          <v:shape id="_x0000_i1042" type="#_x0000_t75" style="width:16pt;height:19.35pt" o:ole="">
            <v:imagedata r:id="rId36" o:title=""/>
          </v:shape>
          <o:OLEObject Type="Embed" ProgID="Equation.DSMT4" ShapeID="_x0000_i1042" DrawAspect="Content" ObjectID="_1767400799" r:id="rId37"/>
        </w:object>
      </w:r>
      <w:r w:rsidRPr="00540B6B">
        <w:t xml:space="preserve"> среднего квадратического отклонения </w:t>
      </w:r>
      <w:r w:rsidRPr="00540B6B">
        <w:rPr>
          <w:rFonts w:eastAsiaTheme="minorHAnsi"/>
          <w:position w:val="-14"/>
          <w:lang w:eastAsia="en-US"/>
        </w:rPr>
        <w:object w:dxaOrig="1416" w:dyaOrig="456" w14:anchorId="6EE463A1">
          <v:shape id="_x0000_i1043" type="#_x0000_t75" style="width:70.65pt;height:22.65pt" o:ole="">
            <v:imagedata r:id="rId38" o:title=""/>
          </v:shape>
          <o:OLEObject Type="Embed" ProgID="Equation.DSMT4" ShapeID="_x0000_i1043" DrawAspect="Content" ObjectID="_1767400800" r:id="rId39"/>
        </w:object>
      </w:r>
      <w:r w:rsidRPr="00540B6B">
        <w:t xml:space="preserve">. Оценить точность полученных результатов </w:t>
      </w:r>
    </w:p>
    <w:p w14:paraId="7F9D7346" w14:textId="77777777" w:rsidR="00011B65" w:rsidRPr="00540B6B" w:rsidRDefault="00011B65" w:rsidP="00011B65">
      <w:pPr>
        <w:spacing w:line="276" w:lineRule="auto"/>
        <w:ind w:firstLine="426"/>
      </w:pPr>
      <w:r w:rsidRPr="00540B6B">
        <w:t>3). Сделать выводы по работе.</w:t>
      </w:r>
    </w:p>
    <w:p w14:paraId="565C4BF9" w14:textId="77777777" w:rsidR="00011B65" w:rsidRPr="00540B6B" w:rsidRDefault="00011B65" w:rsidP="00011B65">
      <w:pPr>
        <w:tabs>
          <w:tab w:val="left" w:pos="7700"/>
        </w:tabs>
        <w:suppressAutoHyphens/>
        <w:overflowPunct w:val="0"/>
        <w:autoSpaceDE w:val="0"/>
        <w:autoSpaceDN w:val="0"/>
        <w:adjustRightInd w:val="0"/>
        <w:ind w:firstLine="567"/>
        <w:textAlignment w:val="baseline"/>
      </w:pPr>
    </w:p>
    <w:p w14:paraId="32804F93" w14:textId="58C77339" w:rsidR="00F96B76" w:rsidRDefault="00F96B76" w:rsidP="00011B65">
      <w:pPr>
        <w:rPr>
          <w:rFonts w:eastAsiaTheme="minorEastAsia"/>
          <w:lang w:val="en-US" w:eastAsia="en-US"/>
        </w:rPr>
      </w:pPr>
      <w:r>
        <w:rPr>
          <w:rFonts w:eastAsiaTheme="minorEastAsia"/>
          <w:lang w:val="en-US" w:eastAsia="en-US"/>
        </w:rPr>
        <w:br w:type="page"/>
      </w:r>
    </w:p>
    <w:p w14:paraId="60128FE0" w14:textId="1A32F7DA" w:rsidR="00C604DB" w:rsidRPr="00011B65" w:rsidRDefault="00011B65" w:rsidP="00011B65">
      <w:pPr>
        <w:pStyle w:val="aa"/>
        <w:numPr>
          <w:ilvl w:val="0"/>
          <w:numId w:val="2"/>
        </w:numPr>
        <w:rPr>
          <w:b/>
          <w:bCs/>
        </w:rPr>
      </w:pPr>
      <w:r>
        <w:rPr>
          <w:b/>
          <w:bCs/>
        </w:rPr>
        <w:lastRenderedPageBreak/>
        <w:t>К</w:t>
      </w:r>
      <w:r w:rsidRPr="00011B65">
        <w:rPr>
          <w:b/>
          <w:bCs/>
        </w:rPr>
        <w:t xml:space="preserve">од программы расчета аппроксимирующих уравнений, значений   и дисперсии  </w:t>
      </w:r>
    </w:p>
    <w:p w14:paraId="5CDBE42A" w14:textId="77777777" w:rsidR="001878BC" w:rsidRDefault="001878BC" w:rsidP="00DD0316">
      <w:pPr>
        <w:pStyle w:val="HTML"/>
        <w:shd w:val="clear" w:color="auto" w:fill="FFFFFF"/>
        <w:rPr>
          <w:color w:val="212529"/>
          <w:sz w:val="21"/>
          <w:szCs w:val="21"/>
        </w:rPr>
      </w:pPr>
    </w:p>
    <w:p w14:paraId="021253D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b/>
          <w:bCs/>
          <w:color w:val="0600FF"/>
          <w:sz w:val="21"/>
          <w:szCs w:val="21"/>
          <w:lang w:val="en-US"/>
        </w:rPr>
        <w:t>using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80"/>
          <w:sz w:val="21"/>
          <w:szCs w:val="21"/>
          <w:lang w:val="en-US"/>
        </w:rPr>
        <w:t>Core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14284DE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b/>
          <w:bCs/>
          <w:color w:val="0600FF"/>
          <w:sz w:val="21"/>
          <w:szCs w:val="21"/>
          <w:lang w:val="en-US"/>
        </w:rPr>
        <w:t>using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80"/>
          <w:sz w:val="21"/>
          <w:szCs w:val="21"/>
          <w:lang w:val="en-US"/>
        </w:rPr>
        <w:t>Markdig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69408F9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b/>
          <w:bCs/>
          <w:color w:val="0600FF"/>
          <w:sz w:val="21"/>
          <w:szCs w:val="21"/>
          <w:lang w:val="en-US"/>
        </w:rPr>
        <w:t>using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80"/>
          <w:sz w:val="21"/>
          <w:szCs w:val="21"/>
          <w:lang w:val="en-US"/>
        </w:rPr>
        <w:t>MathNet.Numerics.LinearAlgebra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6CD1CFC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b/>
          <w:bCs/>
          <w:color w:val="0600FF"/>
          <w:sz w:val="21"/>
          <w:szCs w:val="21"/>
          <w:lang w:val="en-US"/>
        </w:rPr>
        <w:t>using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80"/>
          <w:sz w:val="21"/>
          <w:szCs w:val="21"/>
          <w:lang w:val="en-US"/>
        </w:rPr>
        <w:t>ScottPlot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481CCE0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b/>
          <w:bCs/>
          <w:color w:val="0600FF"/>
          <w:sz w:val="21"/>
          <w:szCs w:val="21"/>
          <w:lang w:val="en-US"/>
        </w:rPr>
        <w:t>using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80"/>
          <w:sz w:val="21"/>
          <w:szCs w:val="21"/>
          <w:lang w:val="en-US"/>
        </w:rPr>
        <w:t>System.Web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14198A9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2E6695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b/>
          <w:bCs/>
          <w:color w:val="0600FF"/>
          <w:sz w:val="21"/>
          <w:szCs w:val="21"/>
          <w:lang w:val="en-US"/>
        </w:rPr>
        <w:t>namespace</w:t>
      </w:r>
      <w:r w:rsidRPr="0037347B">
        <w:rPr>
          <w:color w:val="212529"/>
          <w:sz w:val="21"/>
          <w:szCs w:val="21"/>
          <w:lang w:val="en-US"/>
        </w:rPr>
        <w:t xml:space="preserve"> Lab5</w:t>
      </w:r>
    </w:p>
    <w:p w14:paraId="4C6522E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008000"/>
          <w:sz w:val="21"/>
          <w:szCs w:val="21"/>
          <w:lang w:val="en-US"/>
        </w:rPr>
        <w:t>{</w:t>
      </w:r>
    </w:p>
    <w:p w14:paraId="5EF9A78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</w:t>
      </w:r>
      <w:r w:rsidRPr="0037347B">
        <w:rPr>
          <w:b/>
          <w:bCs/>
          <w:color w:val="0600FF"/>
          <w:sz w:val="21"/>
          <w:szCs w:val="21"/>
          <w:lang w:val="en-US"/>
        </w:rPr>
        <w:t>internal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class</w:t>
      </w:r>
      <w:r w:rsidRPr="0037347B">
        <w:rPr>
          <w:color w:val="212529"/>
          <w:sz w:val="21"/>
          <w:szCs w:val="21"/>
          <w:lang w:val="en-US"/>
        </w:rPr>
        <w:t xml:space="preserve"> Program</w:t>
      </w:r>
    </w:p>
    <w:p w14:paraId="2A9CC02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5A85924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const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string</w:t>
      </w:r>
      <w:r w:rsidRPr="0037347B">
        <w:rPr>
          <w:color w:val="212529"/>
          <w:sz w:val="21"/>
          <w:szCs w:val="21"/>
          <w:lang w:val="en-US"/>
        </w:rPr>
        <w:t xml:space="preserve"> REPORT_NAME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666666"/>
          <w:sz w:val="21"/>
          <w:szCs w:val="21"/>
          <w:lang w:val="en-US"/>
        </w:rPr>
        <w:t>"report5.html"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5148B6E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const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string</w:t>
      </w:r>
      <w:r w:rsidRPr="0037347B">
        <w:rPr>
          <w:color w:val="212529"/>
          <w:sz w:val="21"/>
          <w:szCs w:val="21"/>
          <w:lang w:val="en-US"/>
        </w:rPr>
        <w:t xml:space="preserve"> PLOT_NAME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666666"/>
          <w:sz w:val="21"/>
          <w:szCs w:val="21"/>
          <w:lang w:val="en-US"/>
        </w:rPr>
        <w:t>"plot.png"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6D9CCBD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34441A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5C989CE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 xml:space="preserve">/// </w:t>
      </w:r>
      <w:r>
        <w:rPr>
          <w:i/>
          <w:iCs/>
          <w:color w:val="008080"/>
          <w:sz w:val="21"/>
          <w:szCs w:val="21"/>
        </w:rPr>
        <w:t>Исходные</w:t>
      </w:r>
      <w:r w:rsidRPr="0037347B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данные</w:t>
      </w:r>
    </w:p>
    <w:p w14:paraId="65C945C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7587C68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x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1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2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3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4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74D808F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y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2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26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28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42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70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1EDC3F4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02752B8B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64141A4F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Искомые точки интерполяции</w:t>
      </w:r>
    </w:p>
    <w:p w14:paraId="724225FC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/summary&gt;</w:t>
      </w:r>
    </w:p>
    <w:p w14:paraId="6EB82AD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y0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Enumerable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Repea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Average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)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2A510C9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y1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025BFE0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y2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1E2C325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20944CD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coeff1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745489A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coeff2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6A32AD2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52A96F4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3DEDCEEE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Расчеты значений элементов функции аппроксимации на основе векторов x,y</w:t>
      </w:r>
    </w:p>
    <w:p w14:paraId="6728547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113CD7B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x_2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Selec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x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x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)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662D08D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xy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Selec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x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x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y</w:t>
      </w:r>
      <w:r w:rsidRPr="0037347B">
        <w:rPr>
          <w:color w:val="008000"/>
          <w:sz w:val="21"/>
          <w:szCs w:val="21"/>
          <w:lang w:val="en-US"/>
        </w:rPr>
        <w:t>[(</w:t>
      </w:r>
      <w:r w:rsidRPr="0037347B">
        <w:rPr>
          <w:b/>
          <w:bCs/>
          <w:color w:val="6666CC"/>
          <w:sz w:val="21"/>
          <w:szCs w:val="21"/>
          <w:lang w:val="en-US"/>
        </w:rPr>
        <w:t>int</w:t>
      </w:r>
      <w:r w:rsidRPr="0037347B">
        <w:rPr>
          <w:color w:val="008000"/>
          <w:sz w:val="21"/>
          <w:szCs w:val="21"/>
          <w:lang w:val="en-US"/>
        </w:rPr>
        <w:t>)(</w:t>
      </w:r>
      <w:r w:rsidRPr="0037347B">
        <w:rPr>
          <w:color w:val="212529"/>
          <w:sz w:val="21"/>
          <w:szCs w:val="21"/>
          <w:lang w:val="en-US"/>
        </w:rPr>
        <w:t xml:space="preserve">x </w:t>
      </w:r>
      <w:r w:rsidRPr="0037347B">
        <w:rPr>
          <w:color w:val="008000"/>
          <w:sz w:val="21"/>
          <w:szCs w:val="21"/>
          <w:lang w:val="en-US"/>
        </w:rPr>
        <w:t>-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1</w:t>
      </w:r>
      <w:r w:rsidRPr="0037347B">
        <w:rPr>
          <w:color w:val="008000"/>
          <w:sz w:val="21"/>
          <w:szCs w:val="21"/>
          <w:lang w:val="en-US"/>
        </w:rPr>
        <w:t>)])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68B9B74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x_3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Selec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x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x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x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)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37B963C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x_4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x_2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Selec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x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x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)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5E35B79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rivat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readonly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x_2_y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Enumerable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Range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).</w:t>
      </w:r>
      <w:r w:rsidRPr="0037347B">
        <w:rPr>
          <w:b/>
          <w:bCs/>
          <w:color w:val="0600FF"/>
          <w:sz w:val="21"/>
          <w:szCs w:val="21"/>
          <w:lang w:val="en-US"/>
        </w:rPr>
        <w:t>Selec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i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y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x_2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)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4DD0DDB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60D6A8B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2613829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void</w:t>
      </w:r>
      <w:r w:rsidRPr="0037347B">
        <w:rPr>
          <w:color w:val="212529"/>
          <w:sz w:val="21"/>
          <w:szCs w:val="21"/>
          <w:lang w:val="en-US"/>
        </w:rPr>
        <w:t xml:space="preserve"> Main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6666CC"/>
          <w:sz w:val="21"/>
          <w:szCs w:val="21"/>
          <w:lang w:val="en-US"/>
        </w:rPr>
        <w:t>string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args</w:t>
      </w:r>
      <w:r w:rsidRPr="0037347B">
        <w:rPr>
          <w:color w:val="008000"/>
          <w:sz w:val="21"/>
          <w:szCs w:val="21"/>
          <w:lang w:val="en-US"/>
        </w:rPr>
        <w:t>)</w:t>
      </w:r>
    </w:p>
    <w:p w14:paraId="5586D73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30FA4CF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html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 xml:space="preserve">"# </w:t>
      </w:r>
      <w:r>
        <w:rPr>
          <w:color w:val="666666"/>
          <w:sz w:val="21"/>
          <w:szCs w:val="21"/>
        </w:rPr>
        <w:t>Лабораторная</w:t>
      </w:r>
      <w:r w:rsidRPr="0037347B">
        <w:rPr>
          <w:color w:val="666666"/>
          <w:sz w:val="21"/>
          <w:szCs w:val="21"/>
          <w:lang w:val="en-US"/>
        </w:rPr>
        <w:t xml:space="preserve"> </w:t>
      </w:r>
      <w:r>
        <w:rPr>
          <w:color w:val="666666"/>
          <w:sz w:val="21"/>
          <w:szCs w:val="21"/>
        </w:rPr>
        <w:t>работа</w:t>
      </w:r>
      <w:r w:rsidRPr="0037347B">
        <w:rPr>
          <w:color w:val="666666"/>
          <w:sz w:val="21"/>
          <w:szCs w:val="21"/>
          <w:lang w:val="en-US"/>
        </w:rPr>
        <w:t xml:space="preserve"> №5"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0D6680B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065753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Z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ArraySt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</w:t>
      </w:r>
      <w:r w:rsidRPr="0037347B">
        <w:rPr>
          <w:color w:val="008000"/>
          <w:sz w:val="21"/>
          <w:szCs w:val="21"/>
          <w:lang w:val="en-US"/>
        </w:rPr>
        <w:t>));</w:t>
      </w:r>
    </w:p>
    <w:p w14:paraId="3F4E1B9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2863A1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yi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y0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]);</w:t>
      </w:r>
    </w:p>
    <w:p w14:paraId="626E647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y0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ArraySt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0</w:t>
      </w:r>
      <w:r w:rsidRPr="0037347B">
        <w:rPr>
          <w:color w:val="008000"/>
          <w:sz w:val="21"/>
          <w:szCs w:val="21"/>
          <w:lang w:val="en-US"/>
        </w:rPr>
        <w:t>));</w:t>
      </w:r>
      <w:r w:rsidRPr="0037347B">
        <w:rPr>
          <w:color w:val="212529"/>
          <w:sz w:val="21"/>
          <w:szCs w:val="21"/>
          <w:lang w:val="en-US"/>
        </w:rPr>
        <w:t xml:space="preserve">            </w:t>
      </w:r>
    </w:p>
    <w:p w14:paraId="4010C4E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D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GetDispersion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, y0</w:t>
      </w:r>
      <w:r w:rsidRPr="0037347B">
        <w:rPr>
          <w:color w:val="008000"/>
          <w:sz w:val="21"/>
          <w:szCs w:val="21"/>
          <w:lang w:val="en-US"/>
        </w:rPr>
        <w:t>));</w:t>
      </w:r>
    </w:p>
    <w:p w14:paraId="5E5DC68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4E96EEC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FillY1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0F5252A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lastRenderedPageBreak/>
        <w:t xml:space="preserve">            FillY2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6439CA2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CreatePlot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180C185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230DF4C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y1String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ArraySt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1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697555B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5565D68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yi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$</w:t>
      </w:r>
      <w:r w:rsidRPr="0037347B">
        <w:rPr>
          <w:color w:val="666666"/>
          <w:sz w:val="21"/>
          <w:szCs w:val="21"/>
          <w:lang w:val="en-US"/>
        </w:rPr>
        <w:t>"xi * {coeff1[0]} + {coeff1[1]}"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3EE491E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y1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y1String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61BD101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D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GetDispersion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, y1</w:t>
      </w:r>
      <w:r w:rsidRPr="0037347B">
        <w:rPr>
          <w:color w:val="008000"/>
          <w:sz w:val="21"/>
          <w:szCs w:val="21"/>
          <w:lang w:val="en-US"/>
        </w:rPr>
        <w:t>));</w:t>
      </w:r>
    </w:p>
    <w:p w14:paraId="2D20559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4C817ED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EECD6C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y2String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ArraySt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2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7EF858B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8718A0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yi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$</w:t>
      </w:r>
      <w:r w:rsidRPr="0037347B">
        <w:rPr>
          <w:color w:val="666666"/>
          <w:sz w:val="21"/>
          <w:szCs w:val="21"/>
          <w:lang w:val="en-US"/>
        </w:rPr>
        <w:t>"xi * xi * {coeff2[0]} + xi * {coeff2[1]} + {coeff2[2]};"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56C9051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y2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y2String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78D4EEF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D = "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GetDispersion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y, y2</w:t>
      </w:r>
      <w:r w:rsidRPr="0037347B">
        <w:rPr>
          <w:color w:val="008000"/>
          <w:sz w:val="21"/>
          <w:szCs w:val="21"/>
          <w:lang w:val="en-US"/>
        </w:rPr>
        <w:t>));</w:t>
      </w:r>
    </w:p>
    <w:p w14:paraId="1BE048A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064F2CA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html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(</w:t>
      </w:r>
    </w:p>
    <w:p w14:paraId="2671705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    HttpUtilit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UrlDecode</w:t>
      </w:r>
      <w:r w:rsidRPr="0037347B">
        <w:rPr>
          <w:color w:val="008000"/>
          <w:sz w:val="21"/>
          <w:szCs w:val="21"/>
          <w:lang w:val="en-US"/>
        </w:rPr>
        <w:t>(</w:t>
      </w:r>
    </w:p>
    <w:p w14:paraId="68EF99B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    Markdown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Html</w:t>
      </w:r>
      <w:r w:rsidRPr="0037347B">
        <w:rPr>
          <w:color w:val="008000"/>
          <w:sz w:val="21"/>
          <w:szCs w:val="21"/>
          <w:lang w:val="en-US"/>
        </w:rPr>
        <w:t>(</w:t>
      </w:r>
    </w:p>
    <w:p w14:paraId="4AE9C33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            $</w:t>
      </w:r>
      <w:r w:rsidRPr="0037347B">
        <w:rPr>
          <w:color w:val="666666"/>
          <w:sz w:val="21"/>
          <w:szCs w:val="21"/>
          <w:lang w:val="en-US"/>
        </w:rPr>
        <w:t>"![</w:t>
      </w:r>
      <w:r>
        <w:rPr>
          <w:color w:val="666666"/>
          <w:sz w:val="21"/>
          <w:szCs w:val="21"/>
        </w:rPr>
        <w:t>График</w:t>
      </w:r>
      <w:r w:rsidRPr="0037347B">
        <w:rPr>
          <w:color w:val="666666"/>
          <w:sz w:val="21"/>
          <w:szCs w:val="21"/>
          <w:lang w:val="en-US"/>
        </w:rPr>
        <w:t xml:space="preserve">]({PLOT_NAME} </w:t>
      </w:r>
      <w:r w:rsidRPr="0037347B">
        <w:rPr>
          <w:b/>
          <w:bCs/>
          <w:color w:val="008080"/>
          <w:sz w:val="21"/>
          <w:szCs w:val="21"/>
          <w:lang w:val="en-US"/>
        </w:rPr>
        <w:t>\"</w:t>
      </w:r>
      <w:r>
        <w:rPr>
          <w:color w:val="666666"/>
          <w:sz w:val="21"/>
          <w:szCs w:val="21"/>
        </w:rPr>
        <w:t>График</w:t>
      </w:r>
      <w:r w:rsidRPr="0037347B">
        <w:rPr>
          <w:b/>
          <w:bCs/>
          <w:color w:val="008080"/>
          <w:sz w:val="21"/>
          <w:szCs w:val="21"/>
          <w:lang w:val="en-US"/>
        </w:rPr>
        <w:t>\"</w:t>
      </w:r>
      <w:r w:rsidRPr="0037347B">
        <w:rPr>
          <w:color w:val="666666"/>
          <w:sz w:val="21"/>
          <w:szCs w:val="21"/>
          <w:lang w:val="en-US"/>
        </w:rPr>
        <w:t>)"</w:t>
      </w:r>
      <w:r w:rsidRPr="0037347B">
        <w:rPr>
          <w:color w:val="008000"/>
          <w:sz w:val="21"/>
          <w:szCs w:val="21"/>
          <w:lang w:val="en-US"/>
        </w:rPr>
        <w:t>)));</w:t>
      </w:r>
    </w:p>
    <w:p w14:paraId="04F33A3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020C7DD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File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WriteAllTextAsync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REPORT_NAME, html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344537C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5E7921A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Utils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OpenPath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REPORT_NAME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680E325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}</w:t>
      </w:r>
    </w:p>
    <w:p w14:paraId="03AEA99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5EAD129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0AE498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>/// &lt;summary&gt;</w:t>
      </w:r>
    </w:p>
    <w:p w14:paraId="2947756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 xml:space="preserve">/// </w:t>
      </w:r>
      <w:r>
        <w:rPr>
          <w:i/>
          <w:iCs/>
          <w:color w:val="008080"/>
          <w:sz w:val="21"/>
          <w:szCs w:val="21"/>
        </w:rPr>
        <w:t>Заполнение</w:t>
      </w:r>
      <w:r w:rsidRPr="0037347B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первого</w:t>
      </w:r>
      <w:r w:rsidRPr="0037347B">
        <w:rPr>
          <w:i/>
          <w:iCs/>
          <w:color w:val="008080"/>
          <w:sz w:val="21"/>
          <w:szCs w:val="21"/>
          <w:lang w:val="en-US"/>
        </w:rPr>
        <w:t xml:space="preserve"> </w:t>
      </w:r>
      <w:r>
        <w:rPr>
          <w:i/>
          <w:iCs/>
          <w:color w:val="008080"/>
          <w:sz w:val="21"/>
          <w:szCs w:val="21"/>
        </w:rPr>
        <w:t>массива</w:t>
      </w:r>
    </w:p>
    <w:p w14:paraId="356F63C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0D52C89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ubl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void</w:t>
      </w:r>
      <w:r w:rsidRPr="0037347B">
        <w:rPr>
          <w:color w:val="212529"/>
          <w:sz w:val="21"/>
          <w:szCs w:val="21"/>
          <w:lang w:val="en-US"/>
        </w:rPr>
        <w:t xml:space="preserve"> FillY1</w:t>
      </w:r>
      <w:r w:rsidRPr="0037347B">
        <w:rPr>
          <w:color w:val="008000"/>
          <w:sz w:val="21"/>
          <w:szCs w:val="21"/>
          <w:lang w:val="en-US"/>
        </w:rPr>
        <w:t>()</w:t>
      </w:r>
    </w:p>
    <w:p w14:paraId="3BE53A4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63F9298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a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,</w:t>
      </w:r>
      <w:r w:rsidRPr="0037347B">
        <w:rPr>
          <w:color w:val="008000"/>
          <w:sz w:val="21"/>
          <w:szCs w:val="21"/>
          <w:lang w:val="en-US"/>
        </w:rPr>
        <w:t>]</w:t>
      </w:r>
    </w:p>
    <w:p w14:paraId="68BA1BC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46C9241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}</w:t>
      </w:r>
      <w:r w:rsidRPr="0037347B">
        <w:rPr>
          <w:color w:val="212529"/>
          <w:sz w:val="21"/>
          <w:szCs w:val="21"/>
          <w:lang w:val="en-US"/>
        </w:rPr>
        <w:t>,</w:t>
      </w:r>
    </w:p>
    <w:p w14:paraId="2D7A956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 xml:space="preserve"> x_2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}</w:t>
      </w:r>
    </w:p>
    <w:p w14:paraId="52C2140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};</w:t>
      </w:r>
    </w:p>
    <w:p w14:paraId="7A86AC8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B949C8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b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 xml:space="preserve"> 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};</w:t>
      </w:r>
    </w:p>
    <w:p w14:paraId="2F4645A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5EB0A9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aMatrix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Matrix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&gt;.</w:t>
      </w:r>
      <w:r w:rsidRPr="0037347B">
        <w:rPr>
          <w:color w:val="0000FF"/>
          <w:sz w:val="21"/>
          <w:szCs w:val="21"/>
          <w:lang w:val="en-US"/>
        </w:rPr>
        <w:t>Buil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DenseOfArray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a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1502CE9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bArray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Vector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&gt;.</w:t>
      </w:r>
      <w:r w:rsidRPr="0037347B">
        <w:rPr>
          <w:color w:val="0000FF"/>
          <w:sz w:val="21"/>
          <w:szCs w:val="21"/>
          <w:lang w:val="en-US"/>
        </w:rPr>
        <w:t>Buil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DenseOfArray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b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27BBB75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6774771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vector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aMatri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olve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bArray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7A089C7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766900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res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vecto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74AFB1C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343442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for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6666CC"/>
          <w:sz w:val="21"/>
          <w:szCs w:val="21"/>
          <w:lang w:val="en-US"/>
        </w:rPr>
        <w:t>int</w:t>
      </w:r>
      <w:r w:rsidRPr="0037347B">
        <w:rPr>
          <w:color w:val="212529"/>
          <w:sz w:val="21"/>
          <w:szCs w:val="21"/>
          <w:lang w:val="en-US"/>
        </w:rPr>
        <w:t xml:space="preserve"> i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;</w:t>
      </w:r>
      <w:r w:rsidRPr="0037347B">
        <w:rPr>
          <w:color w:val="212529"/>
          <w:sz w:val="21"/>
          <w:szCs w:val="21"/>
          <w:lang w:val="en-US"/>
        </w:rPr>
        <w:t xml:space="preserve"> i 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color w:val="212529"/>
          <w:sz w:val="21"/>
          <w:szCs w:val="21"/>
          <w:lang w:val="en-US"/>
        </w:rPr>
        <w:t xml:space="preserve"> y1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;</w:t>
      </w:r>
      <w:r w:rsidRPr="0037347B">
        <w:rPr>
          <w:color w:val="212529"/>
          <w:sz w:val="21"/>
          <w:szCs w:val="21"/>
          <w:lang w:val="en-US"/>
        </w:rPr>
        <w:t xml:space="preserve"> i</w:t>
      </w:r>
      <w:r w:rsidRPr="0037347B">
        <w:rPr>
          <w:color w:val="008000"/>
          <w:sz w:val="21"/>
          <w:szCs w:val="21"/>
          <w:lang w:val="en-US"/>
        </w:rPr>
        <w:t>++)</w:t>
      </w:r>
    </w:p>
    <w:p w14:paraId="169B775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653E549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y1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res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res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1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23410F96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>
        <w:rPr>
          <w:color w:val="008000"/>
          <w:sz w:val="21"/>
          <w:szCs w:val="21"/>
        </w:rPr>
        <w:t>}</w:t>
      </w:r>
    </w:p>
    <w:p w14:paraId="11FFAD56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18A9666E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    coeff1 </w:t>
      </w:r>
      <w:r>
        <w:rPr>
          <w:color w:val="008000"/>
          <w:sz w:val="21"/>
          <w:szCs w:val="21"/>
        </w:rPr>
        <w:t>=</w:t>
      </w:r>
      <w:r>
        <w:rPr>
          <w:color w:val="212529"/>
          <w:sz w:val="21"/>
          <w:szCs w:val="21"/>
        </w:rPr>
        <w:t xml:space="preserve"> res</w:t>
      </w:r>
      <w:r>
        <w:rPr>
          <w:color w:val="008000"/>
          <w:sz w:val="21"/>
          <w:szCs w:val="21"/>
        </w:rPr>
        <w:t>;</w:t>
      </w:r>
    </w:p>
    <w:p w14:paraId="35CB478E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5284D1E6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4C75510D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&lt;summary&gt;</w:t>
      </w:r>
    </w:p>
    <w:p w14:paraId="4BB33A29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i/>
          <w:iCs/>
          <w:color w:val="008080"/>
          <w:sz w:val="21"/>
          <w:szCs w:val="21"/>
        </w:rPr>
        <w:t>/// Заполнение второго массива</w:t>
      </w:r>
    </w:p>
    <w:p w14:paraId="35CB19F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>
        <w:rPr>
          <w:color w:val="212529"/>
          <w:sz w:val="21"/>
          <w:szCs w:val="21"/>
        </w:rPr>
        <w:t xml:space="preserve">        </w:t>
      </w:r>
      <w:r w:rsidRPr="0037347B">
        <w:rPr>
          <w:i/>
          <w:iCs/>
          <w:color w:val="008080"/>
          <w:sz w:val="21"/>
          <w:szCs w:val="21"/>
          <w:lang w:val="en-US"/>
        </w:rPr>
        <w:t>/// &lt;/summary&gt;</w:t>
      </w:r>
    </w:p>
    <w:p w14:paraId="4BAF5E1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ubl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void</w:t>
      </w:r>
      <w:r w:rsidRPr="0037347B">
        <w:rPr>
          <w:color w:val="212529"/>
          <w:sz w:val="21"/>
          <w:szCs w:val="21"/>
          <w:lang w:val="en-US"/>
        </w:rPr>
        <w:t xml:space="preserve"> FillY2</w:t>
      </w:r>
      <w:r w:rsidRPr="0037347B">
        <w:rPr>
          <w:color w:val="008000"/>
          <w:sz w:val="21"/>
          <w:szCs w:val="21"/>
          <w:lang w:val="en-US"/>
        </w:rPr>
        <w:t>()</w:t>
      </w:r>
    </w:p>
    <w:p w14:paraId="21B85D0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lastRenderedPageBreak/>
        <w:t xml:space="preserve">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38D5F83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a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,</w:t>
      </w:r>
      <w:r w:rsidRPr="0037347B">
        <w:rPr>
          <w:color w:val="008000"/>
          <w:sz w:val="21"/>
          <w:szCs w:val="21"/>
          <w:lang w:val="en-US"/>
        </w:rPr>
        <w:t>]</w:t>
      </w:r>
    </w:p>
    <w:p w14:paraId="03A0169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2F8EA88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>x_2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}</w:t>
      </w:r>
      <w:r w:rsidRPr="0037347B">
        <w:rPr>
          <w:color w:val="212529"/>
          <w:sz w:val="21"/>
          <w:szCs w:val="21"/>
          <w:lang w:val="en-US"/>
        </w:rPr>
        <w:t>,</w:t>
      </w:r>
    </w:p>
    <w:p w14:paraId="0EE4BD9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>x_3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_2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}</w:t>
      </w:r>
      <w:r w:rsidRPr="0037347B">
        <w:rPr>
          <w:color w:val="212529"/>
          <w:sz w:val="21"/>
          <w:szCs w:val="21"/>
          <w:lang w:val="en-US"/>
        </w:rPr>
        <w:t>,</w:t>
      </w:r>
    </w:p>
    <w:p w14:paraId="784AA65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>x_4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_3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_2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}</w:t>
      </w:r>
    </w:p>
    <w:p w14:paraId="62DD53CA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};</w:t>
      </w:r>
    </w:p>
    <w:p w14:paraId="5FE45F1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57211F7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b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{</w:t>
      </w:r>
      <w:r w:rsidRPr="0037347B">
        <w:rPr>
          <w:color w:val="212529"/>
          <w:sz w:val="21"/>
          <w:szCs w:val="21"/>
          <w:lang w:val="en-US"/>
        </w:rPr>
        <w:t xml:space="preserve"> 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>, x_2_y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um</w:t>
      </w:r>
      <w:r w:rsidRPr="0037347B">
        <w:rPr>
          <w:color w:val="008000"/>
          <w:sz w:val="21"/>
          <w:szCs w:val="21"/>
          <w:lang w:val="en-US"/>
        </w:rPr>
        <w:t>()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};</w:t>
      </w:r>
    </w:p>
    <w:p w14:paraId="2CC0185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6072260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aMatrix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Matrix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&gt;.</w:t>
      </w:r>
      <w:r w:rsidRPr="0037347B">
        <w:rPr>
          <w:color w:val="0000FF"/>
          <w:sz w:val="21"/>
          <w:szCs w:val="21"/>
          <w:lang w:val="en-US"/>
        </w:rPr>
        <w:t>Buil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DenseOfArray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a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1629E0B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bArray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Vector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&gt;.</w:t>
      </w:r>
      <w:r w:rsidRPr="0037347B">
        <w:rPr>
          <w:color w:val="0000FF"/>
          <w:sz w:val="21"/>
          <w:szCs w:val="21"/>
          <w:lang w:val="en-US"/>
        </w:rPr>
        <w:t>Buil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DenseOfArray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b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5F9F98B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08B2671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vector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aMatrix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olve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bArray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3F29C98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41260B2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res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vecto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Array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6B86A45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275BA14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for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6666CC"/>
          <w:sz w:val="21"/>
          <w:szCs w:val="21"/>
          <w:lang w:val="en-US"/>
        </w:rPr>
        <w:t>int</w:t>
      </w:r>
      <w:r w:rsidRPr="0037347B">
        <w:rPr>
          <w:color w:val="212529"/>
          <w:sz w:val="21"/>
          <w:szCs w:val="21"/>
          <w:lang w:val="en-US"/>
        </w:rPr>
        <w:t xml:space="preserve"> i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;</w:t>
      </w:r>
      <w:r w:rsidRPr="0037347B">
        <w:rPr>
          <w:color w:val="212529"/>
          <w:sz w:val="21"/>
          <w:szCs w:val="21"/>
          <w:lang w:val="en-US"/>
        </w:rPr>
        <w:t xml:space="preserve"> i 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color w:val="212529"/>
          <w:sz w:val="21"/>
          <w:szCs w:val="21"/>
          <w:lang w:val="en-US"/>
        </w:rPr>
        <w:t xml:space="preserve"> y2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;</w:t>
      </w:r>
      <w:r w:rsidRPr="0037347B">
        <w:rPr>
          <w:color w:val="212529"/>
          <w:sz w:val="21"/>
          <w:szCs w:val="21"/>
          <w:lang w:val="en-US"/>
        </w:rPr>
        <w:t xml:space="preserve"> i</w:t>
      </w:r>
      <w:r w:rsidRPr="0037347B">
        <w:rPr>
          <w:color w:val="008000"/>
          <w:sz w:val="21"/>
          <w:szCs w:val="21"/>
          <w:lang w:val="en-US"/>
        </w:rPr>
        <w:t>++)</w:t>
      </w:r>
    </w:p>
    <w:p w14:paraId="01461A0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79602E3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y2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res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x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*</w:t>
      </w:r>
      <w:r w:rsidRPr="0037347B">
        <w:rPr>
          <w:color w:val="212529"/>
          <w:sz w:val="21"/>
          <w:szCs w:val="21"/>
          <w:lang w:val="en-US"/>
        </w:rPr>
        <w:t xml:space="preserve"> res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1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+</w:t>
      </w:r>
      <w:r w:rsidRPr="0037347B">
        <w:rPr>
          <w:color w:val="212529"/>
          <w:sz w:val="21"/>
          <w:szCs w:val="21"/>
          <w:lang w:val="en-US"/>
        </w:rPr>
        <w:t xml:space="preserve"> res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FF0000"/>
          <w:sz w:val="21"/>
          <w:szCs w:val="21"/>
          <w:lang w:val="en-US"/>
        </w:rPr>
        <w:t>2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79DADBD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}</w:t>
      </w:r>
    </w:p>
    <w:p w14:paraId="5C317C7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71817AB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coeff2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res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0F4E686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}</w:t>
      </w:r>
    </w:p>
    <w:p w14:paraId="4E07CC5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C3659A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ubl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void</w:t>
      </w:r>
      <w:r w:rsidRPr="0037347B">
        <w:rPr>
          <w:color w:val="212529"/>
          <w:sz w:val="21"/>
          <w:szCs w:val="21"/>
          <w:lang w:val="en-US"/>
        </w:rPr>
        <w:t xml:space="preserve"> CreatePlot</w:t>
      </w:r>
      <w:r w:rsidRPr="0037347B">
        <w:rPr>
          <w:color w:val="008000"/>
          <w:sz w:val="21"/>
          <w:szCs w:val="21"/>
          <w:lang w:val="en-US"/>
        </w:rPr>
        <w:t>()</w:t>
      </w:r>
    </w:p>
    <w:p w14:paraId="6C19484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20F6E75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Plot plot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new</w:t>
      </w:r>
      <w:r w:rsidRPr="0037347B">
        <w:rPr>
          <w:color w:val="212529"/>
          <w:sz w:val="21"/>
          <w:szCs w:val="21"/>
          <w:lang w:val="en-US"/>
        </w:rPr>
        <w:t xml:space="preserve"> Plot</w:t>
      </w:r>
      <w:r w:rsidRPr="0037347B">
        <w:rPr>
          <w:color w:val="008000"/>
          <w:sz w:val="21"/>
          <w:szCs w:val="21"/>
          <w:lang w:val="en-US"/>
        </w:rPr>
        <w:t>();</w:t>
      </w:r>
    </w:p>
    <w:p w14:paraId="3B15F81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54DBF52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plot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gen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IsVisibl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true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1559C99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097849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yScatter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plot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Ad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catte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x, y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3FC578E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5BD1C8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ineWidth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12FC2742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MarkerSiz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10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6E7ADC0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abel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666666"/>
          <w:sz w:val="21"/>
          <w:szCs w:val="21"/>
          <w:lang w:val="en-US"/>
        </w:rPr>
        <w:t>"y"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7A56E1B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721DEAB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y0Scatter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plot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Ad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catte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x, y0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00C35CF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61D1E61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0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ineWidth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4C73E37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0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MarkerSiz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14E9D72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0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abel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666666"/>
          <w:sz w:val="21"/>
          <w:szCs w:val="21"/>
          <w:lang w:val="en-US"/>
        </w:rPr>
        <w:t>"y0"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69F07A64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49942C2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y1Scatter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plot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Ad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catte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x, y1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546E247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2078C1D8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1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ineWidth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53B1373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1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MarkerSiz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509EFD5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1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abel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666666"/>
          <w:sz w:val="21"/>
          <w:szCs w:val="21"/>
          <w:lang w:val="en-US"/>
        </w:rPr>
        <w:t>"y2"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7E6A92DA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5990ACA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y2Scatter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plot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Add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catte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>x, y2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1E3B8B03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6D50A27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2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ineWidth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4976A2A6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2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MarkerSiz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5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674AA34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y2Scatter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abel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666666"/>
          <w:sz w:val="21"/>
          <w:szCs w:val="21"/>
          <w:lang w:val="en-US"/>
        </w:rPr>
        <w:t>"y2"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3566C6F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42ECBCD7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plot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SavePng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PLOT_NAME, </w:t>
      </w:r>
      <w:r w:rsidRPr="0037347B">
        <w:rPr>
          <w:color w:val="FF0000"/>
          <w:sz w:val="21"/>
          <w:szCs w:val="21"/>
          <w:lang w:val="en-US"/>
        </w:rPr>
        <w:t>800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600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0F15514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}</w:t>
      </w:r>
    </w:p>
    <w:p w14:paraId="3FDC1471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7909125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ubl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6666CC"/>
          <w:sz w:val="21"/>
          <w:szCs w:val="21"/>
          <w:lang w:val="en-US"/>
        </w:rPr>
        <w:t>string</w:t>
      </w:r>
      <w:r w:rsidRPr="0037347B">
        <w:rPr>
          <w:color w:val="212529"/>
          <w:sz w:val="21"/>
          <w:szCs w:val="21"/>
          <w:lang w:val="en-US"/>
        </w:rPr>
        <w:t xml:space="preserve"> ArrayStr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arr</w:t>
      </w:r>
      <w:r w:rsidRPr="0037347B">
        <w:rPr>
          <w:color w:val="008000"/>
          <w:sz w:val="21"/>
          <w:szCs w:val="21"/>
          <w:lang w:val="en-US"/>
        </w:rPr>
        <w:t>)</w:t>
      </w:r>
    </w:p>
    <w:p w14:paraId="6C122F0F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10A431F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return</w:t>
      </w:r>
      <w:r w:rsidRPr="0037347B">
        <w:rPr>
          <w:color w:val="212529"/>
          <w:sz w:val="21"/>
          <w:szCs w:val="21"/>
          <w:lang w:val="en-US"/>
        </w:rPr>
        <w:t xml:space="preserve"> arr</w:t>
      </w:r>
    </w:p>
    <w:p w14:paraId="061E5AC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lastRenderedPageBreak/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b/>
          <w:bCs/>
          <w:color w:val="0600FF"/>
          <w:sz w:val="21"/>
          <w:szCs w:val="21"/>
          <w:lang w:val="en-US"/>
        </w:rPr>
        <w:t>Select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212529"/>
          <w:sz w:val="21"/>
          <w:szCs w:val="21"/>
          <w:lang w:val="en-US"/>
        </w:rPr>
        <w:t xml:space="preserve">v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v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ToString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color w:val="666666"/>
          <w:sz w:val="21"/>
          <w:szCs w:val="21"/>
          <w:lang w:val="en-US"/>
        </w:rPr>
        <w:t>"F5"</w:t>
      </w:r>
      <w:r w:rsidRPr="0037347B">
        <w:rPr>
          <w:color w:val="008000"/>
          <w:sz w:val="21"/>
          <w:szCs w:val="21"/>
          <w:lang w:val="en-US"/>
        </w:rPr>
        <w:t>))</w:t>
      </w:r>
    </w:p>
    <w:p w14:paraId="558E448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Aggregate</w:t>
      </w:r>
      <w:r w:rsidRPr="0037347B">
        <w:rPr>
          <w:color w:val="008000"/>
          <w:sz w:val="21"/>
          <w:szCs w:val="21"/>
          <w:lang w:val="en-US"/>
        </w:rPr>
        <w:t>((</w:t>
      </w:r>
      <w:r w:rsidRPr="0037347B">
        <w:rPr>
          <w:color w:val="212529"/>
          <w:sz w:val="21"/>
          <w:szCs w:val="21"/>
          <w:lang w:val="en-US"/>
        </w:rPr>
        <w:t>el1, el2</w:t>
      </w:r>
      <w:r w:rsidRPr="0037347B">
        <w:rPr>
          <w:color w:val="008000"/>
          <w:sz w:val="21"/>
          <w:szCs w:val="21"/>
          <w:lang w:val="en-US"/>
        </w:rPr>
        <w:t>)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&gt;</w:t>
      </w:r>
      <w:r w:rsidRPr="0037347B">
        <w:rPr>
          <w:color w:val="212529"/>
          <w:sz w:val="21"/>
          <w:szCs w:val="21"/>
          <w:lang w:val="en-US"/>
        </w:rPr>
        <w:t xml:space="preserve"> $</w:t>
      </w:r>
      <w:r w:rsidRPr="0037347B">
        <w:rPr>
          <w:color w:val="666666"/>
          <w:sz w:val="21"/>
          <w:szCs w:val="21"/>
          <w:lang w:val="en-US"/>
        </w:rPr>
        <w:t>"{el1}, {el2}"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4DE8225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}</w:t>
      </w:r>
    </w:p>
    <w:p w14:paraId="5D7A7D5B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3F2801C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b/>
          <w:bCs/>
          <w:color w:val="0600FF"/>
          <w:sz w:val="21"/>
          <w:szCs w:val="21"/>
          <w:lang w:val="en-US"/>
        </w:rPr>
        <w:t>public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static</w:t>
      </w:r>
      <w:r w:rsidRPr="0037347B">
        <w:rPr>
          <w:color w:val="212529"/>
          <w:sz w:val="21"/>
          <w:szCs w:val="21"/>
          <w:lang w:val="en-US"/>
        </w:rPr>
        <w:t xml:space="preserve"> 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212529"/>
          <w:sz w:val="21"/>
          <w:szCs w:val="21"/>
          <w:lang w:val="en-US"/>
        </w:rPr>
        <w:t xml:space="preserve"> GetDispersion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orig,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008000"/>
          <w:sz w:val="21"/>
          <w:szCs w:val="21"/>
          <w:lang w:val="en-US"/>
        </w:rPr>
        <w:t>[]</w:t>
      </w:r>
      <w:r w:rsidRPr="0037347B">
        <w:rPr>
          <w:color w:val="212529"/>
          <w:sz w:val="21"/>
          <w:szCs w:val="21"/>
          <w:lang w:val="en-US"/>
        </w:rPr>
        <w:t xml:space="preserve"> values</w:t>
      </w:r>
      <w:r w:rsidRPr="0037347B">
        <w:rPr>
          <w:color w:val="008000"/>
          <w:sz w:val="21"/>
          <w:szCs w:val="21"/>
          <w:lang w:val="en-US"/>
        </w:rPr>
        <w:t>)</w:t>
      </w:r>
    </w:p>
    <w:p w14:paraId="7CD8CA1D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23CEBBCA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var</w:t>
      </w:r>
      <w:r w:rsidRPr="0037347B">
        <w:rPr>
          <w:color w:val="212529"/>
          <w:sz w:val="21"/>
          <w:szCs w:val="21"/>
          <w:lang w:val="en-US"/>
        </w:rPr>
        <w:t xml:space="preserve"> sum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0.0</w:t>
      </w:r>
      <w:r w:rsidRPr="0037347B">
        <w:rPr>
          <w:color w:val="008000"/>
          <w:sz w:val="21"/>
          <w:szCs w:val="21"/>
          <w:lang w:val="en-US"/>
        </w:rPr>
        <w:t>;</w:t>
      </w:r>
    </w:p>
    <w:p w14:paraId="4D06F499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> </w:t>
      </w:r>
    </w:p>
    <w:p w14:paraId="1EE25E9C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b/>
          <w:bCs/>
          <w:color w:val="0600FF"/>
          <w:sz w:val="21"/>
          <w:szCs w:val="21"/>
          <w:lang w:val="en-US"/>
        </w:rPr>
        <w:t>for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6666CC"/>
          <w:sz w:val="21"/>
          <w:szCs w:val="21"/>
          <w:lang w:val="en-US"/>
        </w:rPr>
        <w:t>int</w:t>
      </w:r>
      <w:r w:rsidRPr="0037347B">
        <w:rPr>
          <w:color w:val="212529"/>
          <w:sz w:val="21"/>
          <w:szCs w:val="21"/>
          <w:lang w:val="en-US"/>
        </w:rPr>
        <w:t xml:space="preserve"> i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FF0000"/>
          <w:sz w:val="21"/>
          <w:szCs w:val="21"/>
          <w:lang w:val="en-US"/>
        </w:rPr>
        <w:t>0</w:t>
      </w:r>
      <w:r w:rsidRPr="0037347B">
        <w:rPr>
          <w:color w:val="008000"/>
          <w:sz w:val="21"/>
          <w:szCs w:val="21"/>
          <w:lang w:val="en-US"/>
        </w:rPr>
        <w:t>;</w:t>
      </w:r>
      <w:r w:rsidRPr="0037347B">
        <w:rPr>
          <w:color w:val="212529"/>
          <w:sz w:val="21"/>
          <w:szCs w:val="21"/>
          <w:lang w:val="en-US"/>
        </w:rPr>
        <w:t xml:space="preserve"> i </w:t>
      </w:r>
      <w:r w:rsidRPr="0037347B">
        <w:rPr>
          <w:color w:val="008000"/>
          <w:sz w:val="21"/>
          <w:szCs w:val="21"/>
          <w:lang w:val="en-US"/>
        </w:rPr>
        <w:t>&lt;</w:t>
      </w:r>
      <w:r w:rsidRPr="0037347B">
        <w:rPr>
          <w:color w:val="212529"/>
          <w:sz w:val="21"/>
          <w:szCs w:val="21"/>
          <w:lang w:val="en-US"/>
        </w:rPr>
        <w:t xml:space="preserve"> values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Length</w:t>
      </w:r>
      <w:r w:rsidRPr="0037347B">
        <w:rPr>
          <w:color w:val="008000"/>
          <w:sz w:val="21"/>
          <w:szCs w:val="21"/>
          <w:lang w:val="en-US"/>
        </w:rPr>
        <w:t>;</w:t>
      </w:r>
      <w:r w:rsidRPr="0037347B">
        <w:rPr>
          <w:color w:val="212529"/>
          <w:sz w:val="21"/>
          <w:szCs w:val="21"/>
          <w:lang w:val="en-US"/>
        </w:rPr>
        <w:t xml:space="preserve"> i</w:t>
      </w:r>
      <w:r w:rsidRPr="0037347B">
        <w:rPr>
          <w:color w:val="008000"/>
          <w:sz w:val="21"/>
          <w:szCs w:val="21"/>
          <w:lang w:val="en-US"/>
        </w:rPr>
        <w:t>++)</w:t>
      </w:r>
    </w:p>
    <w:p w14:paraId="6D545605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 w:rsidRPr="0037347B">
        <w:rPr>
          <w:color w:val="008000"/>
          <w:sz w:val="21"/>
          <w:szCs w:val="21"/>
          <w:lang w:val="en-US"/>
        </w:rPr>
        <w:t>{</w:t>
      </w:r>
    </w:p>
    <w:p w14:paraId="5774E55E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</w:t>
      </w:r>
      <w:r w:rsidRPr="0037347B">
        <w:rPr>
          <w:b/>
          <w:bCs/>
          <w:color w:val="6666CC"/>
          <w:sz w:val="21"/>
          <w:szCs w:val="21"/>
          <w:lang w:val="en-US"/>
        </w:rPr>
        <w:t>doubl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b/>
          <w:bCs/>
          <w:color w:val="0600FF"/>
          <w:sz w:val="21"/>
          <w:szCs w:val="21"/>
          <w:lang w:val="en-US"/>
        </w:rPr>
        <w:t>valu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=</w:t>
      </w:r>
      <w:r w:rsidRPr="0037347B">
        <w:rPr>
          <w:color w:val="212529"/>
          <w:sz w:val="21"/>
          <w:szCs w:val="21"/>
          <w:lang w:val="en-US"/>
        </w:rPr>
        <w:t xml:space="preserve"> orig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;</w:t>
      </w:r>
    </w:p>
    <w:p w14:paraId="3A902230" w14:textId="77777777" w:rsidR="0037347B" w:rsidRP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  <w:lang w:val="en-US"/>
        </w:rPr>
      </w:pPr>
      <w:r w:rsidRPr="0037347B">
        <w:rPr>
          <w:color w:val="212529"/>
          <w:sz w:val="21"/>
          <w:szCs w:val="21"/>
          <w:lang w:val="en-US"/>
        </w:rPr>
        <w:t xml:space="preserve">                sum </w:t>
      </w:r>
      <w:r w:rsidRPr="0037347B">
        <w:rPr>
          <w:color w:val="008000"/>
          <w:sz w:val="21"/>
          <w:szCs w:val="21"/>
          <w:lang w:val="en-US"/>
        </w:rPr>
        <w:t>+=</w:t>
      </w:r>
      <w:r w:rsidRPr="0037347B">
        <w:rPr>
          <w:color w:val="212529"/>
          <w:sz w:val="21"/>
          <w:szCs w:val="21"/>
          <w:lang w:val="en-US"/>
        </w:rPr>
        <w:t xml:space="preserve"> Math</w:t>
      </w:r>
      <w:r w:rsidRPr="0037347B">
        <w:rPr>
          <w:color w:val="008000"/>
          <w:sz w:val="21"/>
          <w:szCs w:val="21"/>
          <w:lang w:val="en-US"/>
        </w:rPr>
        <w:t>.</w:t>
      </w:r>
      <w:r w:rsidRPr="0037347B">
        <w:rPr>
          <w:color w:val="0000FF"/>
          <w:sz w:val="21"/>
          <w:szCs w:val="21"/>
          <w:lang w:val="en-US"/>
        </w:rPr>
        <w:t>Pow</w:t>
      </w:r>
      <w:r w:rsidRPr="0037347B">
        <w:rPr>
          <w:color w:val="008000"/>
          <w:sz w:val="21"/>
          <w:szCs w:val="21"/>
          <w:lang w:val="en-US"/>
        </w:rPr>
        <w:t>(</w:t>
      </w:r>
      <w:r w:rsidRPr="0037347B">
        <w:rPr>
          <w:b/>
          <w:bCs/>
          <w:color w:val="0600FF"/>
          <w:sz w:val="21"/>
          <w:szCs w:val="21"/>
          <w:lang w:val="en-US"/>
        </w:rPr>
        <w:t>value</w:t>
      </w:r>
      <w:r w:rsidRPr="0037347B">
        <w:rPr>
          <w:color w:val="212529"/>
          <w:sz w:val="21"/>
          <w:szCs w:val="21"/>
          <w:lang w:val="en-US"/>
        </w:rPr>
        <w:t xml:space="preserve"> </w:t>
      </w:r>
      <w:r w:rsidRPr="0037347B">
        <w:rPr>
          <w:color w:val="008000"/>
          <w:sz w:val="21"/>
          <w:szCs w:val="21"/>
          <w:lang w:val="en-US"/>
        </w:rPr>
        <w:t>-</w:t>
      </w:r>
      <w:r w:rsidRPr="0037347B">
        <w:rPr>
          <w:color w:val="212529"/>
          <w:sz w:val="21"/>
          <w:szCs w:val="21"/>
          <w:lang w:val="en-US"/>
        </w:rPr>
        <w:t xml:space="preserve"> values</w:t>
      </w:r>
      <w:r w:rsidRPr="0037347B">
        <w:rPr>
          <w:color w:val="008000"/>
          <w:sz w:val="21"/>
          <w:szCs w:val="21"/>
          <w:lang w:val="en-US"/>
        </w:rPr>
        <w:t>[</w:t>
      </w:r>
      <w:r w:rsidRPr="0037347B">
        <w:rPr>
          <w:color w:val="212529"/>
          <w:sz w:val="21"/>
          <w:szCs w:val="21"/>
          <w:lang w:val="en-US"/>
        </w:rPr>
        <w:t>i</w:t>
      </w:r>
      <w:r w:rsidRPr="0037347B">
        <w:rPr>
          <w:color w:val="008000"/>
          <w:sz w:val="21"/>
          <w:szCs w:val="21"/>
          <w:lang w:val="en-US"/>
        </w:rPr>
        <w:t>]</w:t>
      </w:r>
      <w:r w:rsidRPr="0037347B">
        <w:rPr>
          <w:color w:val="212529"/>
          <w:sz w:val="21"/>
          <w:szCs w:val="21"/>
          <w:lang w:val="en-US"/>
        </w:rPr>
        <w:t xml:space="preserve">, </w:t>
      </w:r>
      <w:r w:rsidRPr="0037347B">
        <w:rPr>
          <w:color w:val="FF0000"/>
          <w:sz w:val="21"/>
          <w:szCs w:val="21"/>
          <w:lang w:val="en-US"/>
        </w:rPr>
        <w:t>2</w:t>
      </w:r>
      <w:r w:rsidRPr="0037347B">
        <w:rPr>
          <w:color w:val="008000"/>
          <w:sz w:val="21"/>
          <w:szCs w:val="21"/>
          <w:lang w:val="en-US"/>
        </w:rPr>
        <w:t>);</w:t>
      </w:r>
    </w:p>
    <w:p w14:paraId="467C5983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 w:rsidRPr="0037347B">
        <w:rPr>
          <w:color w:val="212529"/>
          <w:sz w:val="21"/>
          <w:szCs w:val="21"/>
          <w:lang w:val="en-US"/>
        </w:rPr>
        <w:t xml:space="preserve">            </w:t>
      </w:r>
      <w:r>
        <w:rPr>
          <w:color w:val="008000"/>
          <w:sz w:val="21"/>
          <w:szCs w:val="21"/>
        </w:rPr>
        <w:t>}</w:t>
      </w:r>
    </w:p>
    <w:p w14:paraId="2B82DAC5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560F8BC9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    </w:t>
      </w:r>
      <w:r>
        <w:rPr>
          <w:b/>
          <w:bCs/>
          <w:color w:val="0600FF"/>
          <w:sz w:val="21"/>
          <w:szCs w:val="21"/>
        </w:rPr>
        <w:t>return</w:t>
      </w:r>
      <w:r>
        <w:rPr>
          <w:color w:val="212529"/>
          <w:sz w:val="21"/>
          <w:szCs w:val="21"/>
        </w:rPr>
        <w:t xml:space="preserve"> sum </w:t>
      </w:r>
      <w:r>
        <w:rPr>
          <w:color w:val="008000"/>
          <w:sz w:val="21"/>
          <w:szCs w:val="21"/>
        </w:rPr>
        <w:t>/</w:t>
      </w:r>
      <w:r>
        <w:rPr>
          <w:color w:val="212529"/>
          <w:sz w:val="21"/>
          <w:szCs w:val="21"/>
        </w:rPr>
        <w:t xml:space="preserve"> orig</w:t>
      </w:r>
      <w:r>
        <w:rPr>
          <w:color w:val="008000"/>
          <w:sz w:val="21"/>
          <w:szCs w:val="21"/>
        </w:rPr>
        <w:t>.</w:t>
      </w:r>
      <w:r>
        <w:rPr>
          <w:color w:val="0000FF"/>
          <w:sz w:val="21"/>
          <w:szCs w:val="21"/>
        </w:rPr>
        <w:t>Length</w:t>
      </w:r>
      <w:r>
        <w:rPr>
          <w:color w:val="212529"/>
          <w:sz w:val="21"/>
          <w:szCs w:val="21"/>
        </w:rPr>
        <w:t xml:space="preserve"> </w:t>
      </w:r>
      <w:r>
        <w:rPr>
          <w:color w:val="008000"/>
          <w:sz w:val="21"/>
          <w:szCs w:val="21"/>
        </w:rPr>
        <w:t>-</w:t>
      </w:r>
      <w:r>
        <w:rPr>
          <w:color w:val="212529"/>
          <w:sz w:val="21"/>
          <w:szCs w:val="21"/>
        </w:rPr>
        <w:t xml:space="preserve"> </w:t>
      </w:r>
      <w:r>
        <w:rPr>
          <w:color w:val="FF0000"/>
          <w:sz w:val="21"/>
          <w:szCs w:val="21"/>
        </w:rPr>
        <w:t>1</w:t>
      </w:r>
      <w:r>
        <w:rPr>
          <w:color w:val="008000"/>
          <w:sz w:val="21"/>
          <w:szCs w:val="21"/>
        </w:rPr>
        <w:t>;</w:t>
      </w:r>
    </w:p>
    <w:p w14:paraId="2D727E27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    </w:t>
      </w:r>
      <w:r>
        <w:rPr>
          <w:color w:val="008000"/>
          <w:sz w:val="21"/>
          <w:szCs w:val="21"/>
        </w:rPr>
        <w:t>}</w:t>
      </w:r>
    </w:p>
    <w:p w14:paraId="1C5E79BC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 xml:space="preserve">    </w:t>
      </w:r>
      <w:r>
        <w:rPr>
          <w:color w:val="008000"/>
          <w:sz w:val="21"/>
          <w:szCs w:val="21"/>
        </w:rPr>
        <w:t>}</w:t>
      </w:r>
    </w:p>
    <w:p w14:paraId="6F70D36C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008000"/>
          <w:sz w:val="21"/>
          <w:szCs w:val="21"/>
        </w:rPr>
        <w:t>}</w:t>
      </w:r>
    </w:p>
    <w:p w14:paraId="566BC3EE" w14:textId="77777777" w:rsidR="0037347B" w:rsidRDefault="0037347B" w:rsidP="0037347B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6F7B8BF1" w14:textId="27F29FD3" w:rsidR="00DA1227" w:rsidRDefault="00DA1227" w:rsidP="00DA1227">
      <w:pPr>
        <w:pStyle w:val="HTML"/>
        <w:shd w:val="clear" w:color="auto" w:fill="FFFFFF"/>
        <w:rPr>
          <w:color w:val="212529"/>
          <w:sz w:val="21"/>
          <w:szCs w:val="21"/>
        </w:rPr>
      </w:pPr>
    </w:p>
    <w:p w14:paraId="71B48287" w14:textId="77777777" w:rsidR="00DA1227" w:rsidRDefault="00DA1227" w:rsidP="00DA1227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35005720" w14:textId="77777777" w:rsidR="00DA1227" w:rsidRDefault="00DA1227" w:rsidP="00DA1227">
      <w:pPr>
        <w:pStyle w:val="HTML"/>
        <w:shd w:val="clear" w:color="auto" w:fill="FFFFFF"/>
        <w:rPr>
          <w:color w:val="212529"/>
          <w:sz w:val="21"/>
          <w:szCs w:val="21"/>
        </w:rPr>
      </w:pPr>
      <w:r>
        <w:rPr>
          <w:color w:val="212529"/>
          <w:sz w:val="21"/>
          <w:szCs w:val="21"/>
        </w:rPr>
        <w:t> </w:t>
      </w:r>
    </w:p>
    <w:p w14:paraId="1F7221DC" w14:textId="77777777" w:rsidR="0070088E" w:rsidRDefault="0070088E">
      <w:pPr>
        <w:rPr>
          <w:rFonts w:eastAsia="Calibri"/>
          <w:b/>
          <w:bCs/>
          <w:lang w:eastAsia="en-US"/>
        </w:rPr>
      </w:pPr>
      <w:r>
        <w:br w:type="page"/>
      </w:r>
    </w:p>
    <w:p w14:paraId="1A07907C" w14:textId="604B750A" w:rsidR="00850749" w:rsidRPr="00362A79" w:rsidRDefault="00253A3A" w:rsidP="00362A79">
      <w:pPr>
        <w:pStyle w:val="default1"/>
        <w:numPr>
          <w:ilvl w:val="0"/>
          <w:numId w:val="2"/>
        </w:numPr>
        <w:rPr>
          <w:lang w:val="en-US"/>
        </w:rPr>
      </w:pPr>
      <w:r>
        <w:lastRenderedPageBreak/>
        <w:t>Результаты</w:t>
      </w:r>
    </w:p>
    <w:p w14:paraId="306F825A" w14:textId="77777777" w:rsidR="00362A79" w:rsidRPr="008D2989" w:rsidRDefault="00362A79" w:rsidP="00362A79">
      <w:pPr>
        <w:pStyle w:val="default1"/>
        <w:rPr>
          <w:lang w:val="en-US"/>
        </w:rPr>
      </w:pPr>
    </w:p>
    <w:p w14:paraId="5BDF2E20" w14:textId="77777777" w:rsidR="00011B65" w:rsidRDefault="00011B65" w:rsidP="00011B65">
      <w:pPr>
        <w:pStyle w:val="1"/>
        <w:rPr>
          <w:color w:val="000000"/>
          <w:sz w:val="48"/>
          <w:szCs w:val="48"/>
        </w:rPr>
      </w:pPr>
      <w:r>
        <w:rPr>
          <w:color w:val="000000"/>
        </w:rPr>
        <w:t>Лабораторная работа №5</w:t>
      </w:r>
    </w:p>
    <w:p w14:paraId="1BF965F5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Z = 2,00000, 26,00000, 28,00000, 42,00000, 70,00000</w:t>
      </w:r>
    </w:p>
    <w:p w14:paraId="49C923CC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yi = 33,6</w:t>
      </w:r>
    </w:p>
    <w:p w14:paraId="446F2100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y0 = 33,60000, 33,60000, 33,60000, 33,60000, 33,60000</w:t>
      </w:r>
    </w:p>
    <w:p w14:paraId="7651D94F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D = 495,64</w:t>
      </w:r>
    </w:p>
    <w:p w14:paraId="3D0AA383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yi = xi * 15,2 + -11,999999999999996</w:t>
      </w:r>
    </w:p>
    <w:p w14:paraId="5C2F9D26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y1 = 3,20000, 18,40000, 33,60000, 48,80000, 64,00000</w:t>
      </w:r>
    </w:p>
    <w:p w14:paraId="29AC9C5D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D = 33,559999999999974</w:t>
      </w:r>
    </w:p>
    <w:p w14:paraId="5DF7624B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yi = xi * xi * 1,4285714285714515 + xi * 6,628571428571284 + -1,9999999999998201;</w:t>
      </w:r>
    </w:p>
    <w:p w14:paraId="7682AE29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y2 = 6,05714, 16,97143, 30,74286, 47,37143, 66,85714</w:t>
      </w:r>
    </w:p>
    <w:p w14:paraId="0E604FB6" w14:textId="77777777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D = 27,84571428571428</w:t>
      </w:r>
    </w:p>
    <w:p w14:paraId="1FDEB37D" w14:textId="51516931" w:rsidR="00011B65" w:rsidRDefault="00011B65" w:rsidP="00011B65">
      <w:pPr>
        <w:pStyle w:val="a7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0F020750" wp14:editId="18E94FA3">
            <wp:extent cx="5356225" cy="4017026"/>
            <wp:effectExtent l="0" t="0" r="0" b="2540"/>
            <wp:docPr id="2" name="Рисунок 2" descr="Графи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График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767" cy="4018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35DAB" w14:textId="7D4ACCC8" w:rsidR="00D31599" w:rsidRPr="001878BC" w:rsidRDefault="0092090E" w:rsidP="002668AE">
      <w:pPr>
        <w:pStyle w:val="default1"/>
      </w:pPr>
      <w:r>
        <w:br w:type="page"/>
      </w:r>
    </w:p>
    <w:p w14:paraId="6834C0D7" w14:textId="4C7879BE" w:rsidR="001B67C9" w:rsidRDefault="00D43009" w:rsidP="00D43009">
      <w:pPr>
        <w:widowControl w:val="0"/>
        <w:autoSpaceDE w:val="0"/>
        <w:autoSpaceDN w:val="0"/>
        <w:adjustRightInd w:val="0"/>
        <w:rPr>
          <w:b/>
          <w:bCs/>
          <w:sz w:val="28"/>
          <w:szCs w:val="28"/>
        </w:rPr>
      </w:pPr>
      <w:r w:rsidRPr="00D43009">
        <w:rPr>
          <w:b/>
          <w:bCs/>
          <w:sz w:val="28"/>
          <w:szCs w:val="28"/>
        </w:rPr>
        <w:lastRenderedPageBreak/>
        <w:t>Выводы</w:t>
      </w:r>
    </w:p>
    <w:p w14:paraId="106326B2" w14:textId="7D0F389F" w:rsidR="00FF71DB" w:rsidRDefault="0063224A" w:rsidP="00330099">
      <w:pPr>
        <w:pStyle w:val="String"/>
        <w:widowControl/>
        <w:spacing w:line="360" w:lineRule="auto"/>
        <w:ind w:firstLine="426"/>
        <w:jc w:val="both"/>
        <w:rPr>
          <w:rFonts w:ascii="Times New Roman" w:hAnsi="Times New Roman" w:cs="Times New Roman"/>
          <w:lang w:val="ru-RU"/>
        </w:rPr>
      </w:pPr>
      <w:r w:rsidRPr="00FF71DB">
        <w:rPr>
          <w:lang w:val="ru-RU"/>
        </w:rPr>
        <w:t>В ходе выполнения</w:t>
      </w:r>
      <w:r w:rsidR="001878BC">
        <w:rPr>
          <w:lang w:val="ru-RU"/>
        </w:rPr>
        <w:t xml:space="preserve"> </w:t>
      </w:r>
      <w:r w:rsidR="00011B65">
        <w:rPr>
          <w:lang w:val="ru-RU"/>
        </w:rPr>
        <w:t>пятой</w:t>
      </w:r>
      <w:r w:rsidRPr="00FF71DB">
        <w:rPr>
          <w:lang w:val="ru-RU"/>
        </w:rPr>
        <w:t xml:space="preserve"> лабораторной работы произведен</w:t>
      </w:r>
      <w:r w:rsidR="0037347B">
        <w:rPr>
          <w:lang w:val="ru-RU"/>
        </w:rPr>
        <w:t>ы</w:t>
      </w:r>
      <w:r w:rsidRPr="00FF71DB">
        <w:rPr>
          <w:lang w:val="ru-RU"/>
        </w:rPr>
        <w:t xml:space="preserve"> </w:t>
      </w:r>
      <w:r w:rsidR="0037347B">
        <w:rPr>
          <w:lang w:val="ru-RU"/>
        </w:rPr>
        <w:t>с</w:t>
      </w:r>
      <w:r w:rsidR="00011B65" w:rsidRPr="00540B6B">
        <w:rPr>
          <w:lang w:val="ru-RU"/>
        </w:rPr>
        <w:t>интез и реализация на ЭВМ алгоритмов оценивания МНК</w:t>
      </w:r>
      <w:r w:rsidR="00BE7213">
        <w:rPr>
          <w:rFonts w:ascii="Times New Roman" w:hAnsi="Times New Roman" w:cs="Times New Roman"/>
          <w:lang w:val="ru-RU"/>
        </w:rPr>
        <w:t>.</w:t>
      </w:r>
    </w:p>
    <w:p w14:paraId="4DF1BCB9" w14:textId="20020093" w:rsidR="0063224A" w:rsidRDefault="0037347B" w:rsidP="00FF71DB">
      <w:pPr>
        <w:widowControl w:val="0"/>
        <w:autoSpaceDE w:val="0"/>
        <w:autoSpaceDN w:val="0"/>
        <w:adjustRightInd w:val="0"/>
        <w:spacing w:line="360" w:lineRule="auto"/>
        <w:ind w:firstLine="709"/>
      </w:pPr>
      <w:r>
        <w:t xml:space="preserve">Найдены аппроксимирующие уравнения для наблюдаемой величины при </w:t>
      </w:r>
      <w:r>
        <w:rPr>
          <w:lang w:val="en-US"/>
        </w:rPr>
        <w:t>M</w:t>
      </w:r>
      <w:r w:rsidRPr="0037347B">
        <w:t xml:space="preserve"> = 1,2,3. </w:t>
      </w:r>
      <w:r>
        <w:t xml:space="preserve">Рассчитаны данные точек интерполяции, статистические данные. </w:t>
      </w:r>
    </w:p>
    <w:p w14:paraId="07DCC2E6" w14:textId="120929A4" w:rsidR="0037347B" w:rsidRPr="0037347B" w:rsidRDefault="0037347B" w:rsidP="00FF71DB">
      <w:pPr>
        <w:widowControl w:val="0"/>
        <w:autoSpaceDE w:val="0"/>
        <w:autoSpaceDN w:val="0"/>
        <w:adjustRightInd w:val="0"/>
        <w:spacing w:line="360" w:lineRule="auto"/>
        <w:ind w:firstLine="709"/>
      </w:pPr>
      <w:r>
        <w:t xml:space="preserve">Для демонстрации работы построен график с исходными данными и графиками функций </w:t>
      </w:r>
      <w:r>
        <w:rPr>
          <w:lang w:val="en-US"/>
        </w:rPr>
        <w:t>y</w:t>
      </w:r>
      <w:r w:rsidRPr="0037347B">
        <w:t xml:space="preserve">0, </w:t>
      </w:r>
      <w:r>
        <w:rPr>
          <w:lang w:val="en-US"/>
        </w:rPr>
        <w:t>y</w:t>
      </w:r>
      <w:r w:rsidRPr="0037347B">
        <w:t xml:space="preserve">1, </w:t>
      </w:r>
      <w:r>
        <w:rPr>
          <w:lang w:val="en-US"/>
        </w:rPr>
        <w:t>y</w:t>
      </w:r>
      <w:r w:rsidRPr="0037347B">
        <w:t>2.</w:t>
      </w:r>
      <w:bookmarkStart w:id="2" w:name="_GoBack"/>
      <w:bookmarkEnd w:id="2"/>
    </w:p>
    <w:sectPr w:rsidR="0037347B" w:rsidRPr="0037347B" w:rsidSect="00CC36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479FB"/>
    <w:multiLevelType w:val="hybridMultilevel"/>
    <w:tmpl w:val="49546DC6"/>
    <w:lvl w:ilvl="0" w:tplc="1F94DD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786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1511057"/>
    <w:multiLevelType w:val="multilevel"/>
    <w:tmpl w:val="29CA6F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CEA4D1E"/>
    <w:multiLevelType w:val="hybridMultilevel"/>
    <w:tmpl w:val="745EB550"/>
    <w:lvl w:ilvl="0" w:tplc="434E5CF4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429B6606"/>
    <w:multiLevelType w:val="multilevel"/>
    <w:tmpl w:val="6E9816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B887652"/>
    <w:multiLevelType w:val="multilevel"/>
    <w:tmpl w:val="0BE218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E5028B1"/>
    <w:multiLevelType w:val="multilevel"/>
    <w:tmpl w:val="92E6F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D446C3E"/>
    <w:multiLevelType w:val="hybridMultilevel"/>
    <w:tmpl w:val="758A96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89379B"/>
    <w:multiLevelType w:val="multilevel"/>
    <w:tmpl w:val="C65A24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3"/>
  </w:num>
  <w:num w:numId="5">
    <w:abstractNumId w:val="1"/>
  </w:num>
  <w:num w:numId="6">
    <w:abstractNumId w:val="4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67C9"/>
    <w:rsid w:val="00001A56"/>
    <w:rsid w:val="00011B65"/>
    <w:rsid w:val="000231FF"/>
    <w:rsid w:val="0005318F"/>
    <w:rsid w:val="00087837"/>
    <w:rsid w:val="000E45BD"/>
    <w:rsid w:val="000E6737"/>
    <w:rsid w:val="000F0796"/>
    <w:rsid w:val="000F1C87"/>
    <w:rsid w:val="000F6805"/>
    <w:rsid w:val="00121362"/>
    <w:rsid w:val="001349DD"/>
    <w:rsid w:val="00152282"/>
    <w:rsid w:val="001878BC"/>
    <w:rsid w:val="001A61B8"/>
    <w:rsid w:val="001A6610"/>
    <w:rsid w:val="001B67C9"/>
    <w:rsid w:val="001C1249"/>
    <w:rsid w:val="0020673B"/>
    <w:rsid w:val="00233459"/>
    <w:rsid w:val="00243613"/>
    <w:rsid w:val="00247D6F"/>
    <w:rsid w:val="00253A3A"/>
    <w:rsid w:val="002668AE"/>
    <w:rsid w:val="00277128"/>
    <w:rsid w:val="0028734F"/>
    <w:rsid w:val="002C2F18"/>
    <w:rsid w:val="002F5F2C"/>
    <w:rsid w:val="00300995"/>
    <w:rsid w:val="00301563"/>
    <w:rsid w:val="00326825"/>
    <w:rsid w:val="00330099"/>
    <w:rsid w:val="00362A79"/>
    <w:rsid w:val="0037347B"/>
    <w:rsid w:val="00394625"/>
    <w:rsid w:val="003B3B13"/>
    <w:rsid w:val="003C2E8D"/>
    <w:rsid w:val="003D3031"/>
    <w:rsid w:val="003E7011"/>
    <w:rsid w:val="003F0DC2"/>
    <w:rsid w:val="003F6E3D"/>
    <w:rsid w:val="0041458B"/>
    <w:rsid w:val="00425C54"/>
    <w:rsid w:val="00455C1C"/>
    <w:rsid w:val="004A2A9C"/>
    <w:rsid w:val="004C3E38"/>
    <w:rsid w:val="005017B1"/>
    <w:rsid w:val="005276DA"/>
    <w:rsid w:val="005413EA"/>
    <w:rsid w:val="005466DD"/>
    <w:rsid w:val="00556D8B"/>
    <w:rsid w:val="00582A27"/>
    <w:rsid w:val="005914A6"/>
    <w:rsid w:val="005A0F75"/>
    <w:rsid w:val="005A2A74"/>
    <w:rsid w:val="005B1EFF"/>
    <w:rsid w:val="005B74B3"/>
    <w:rsid w:val="005D1416"/>
    <w:rsid w:val="005D17D1"/>
    <w:rsid w:val="005F5790"/>
    <w:rsid w:val="006034F2"/>
    <w:rsid w:val="0063224A"/>
    <w:rsid w:val="00634F1A"/>
    <w:rsid w:val="00660462"/>
    <w:rsid w:val="006A078D"/>
    <w:rsid w:val="006A7F5B"/>
    <w:rsid w:val="006B6FA3"/>
    <w:rsid w:val="006E371F"/>
    <w:rsid w:val="006F4183"/>
    <w:rsid w:val="0070088E"/>
    <w:rsid w:val="007109FB"/>
    <w:rsid w:val="00736BDD"/>
    <w:rsid w:val="00736E5B"/>
    <w:rsid w:val="00790CA5"/>
    <w:rsid w:val="007A49CB"/>
    <w:rsid w:val="008049CA"/>
    <w:rsid w:val="00807E66"/>
    <w:rsid w:val="00824824"/>
    <w:rsid w:val="00827351"/>
    <w:rsid w:val="00850749"/>
    <w:rsid w:val="00866FBF"/>
    <w:rsid w:val="0087671C"/>
    <w:rsid w:val="00891670"/>
    <w:rsid w:val="008B0019"/>
    <w:rsid w:val="008D2989"/>
    <w:rsid w:val="008D2F98"/>
    <w:rsid w:val="008E5AB2"/>
    <w:rsid w:val="00904F7C"/>
    <w:rsid w:val="00905A65"/>
    <w:rsid w:val="00915530"/>
    <w:rsid w:val="0092090E"/>
    <w:rsid w:val="009312BE"/>
    <w:rsid w:val="009463E5"/>
    <w:rsid w:val="00960E1E"/>
    <w:rsid w:val="0097217B"/>
    <w:rsid w:val="009C24DB"/>
    <w:rsid w:val="00A02877"/>
    <w:rsid w:val="00A950AF"/>
    <w:rsid w:val="00AE66D7"/>
    <w:rsid w:val="00AF4B36"/>
    <w:rsid w:val="00B00250"/>
    <w:rsid w:val="00B65CDD"/>
    <w:rsid w:val="00B67410"/>
    <w:rsid w:val="00B75891"/>
    <w:rsid w:val="00BA7D1E"/>
    <w:rsid w:val="00BE7213"/>
    <w:rsid w:val="00BF2657"/>
    <w:rsid w:val="00BF341F"/>
    <w:rsid w:val="00C07C3C"/>
    <w:rsid w:val="00C2568C"/>
    <w:rsid w:val="00C31AF1"/>
    <w:rsid w:val="00C46BEE"/>
    <w:rsid w:val="00C56067"/>
    <w:rsid w:val="00C604DB"/>
    <w:rsid w:val="00C87F5C"/>
    <w:rsid w:val="00CB0845"/>
    <w:rsid w:val="00CC1514"/>
    <w:rsid w:val="00CC3607"/>
    <w:rsid w:val="00CC368D"/>
    <w:rsid w:val="00CD4C81"/>
    <w:rsid w:val="00CE35E5"/>
    <w:rsid w:val="00CF4630"/>
    <w:rsid w:val="00D25DD9"/>
    <w:rsid w:val="00D30E39"/>
    <w:rsid w:val="00D31599"/>
    <w:rsid w:val="00D43009"/>
    <w:rsid w:val="00D50067"/>
    <w:rsid w:val="00DA1227"/>
    <w:rsid w:val="00DD0316"/>
    <w:rsid w:val="00E04691"/>
    <w:rsid w:val="00E16780"/>
    <w:rsid w:val="00E33866"/>
    <w:rsid w:val="00E416AF"/>
    <w:rsid w:val="00E47C48"/>
    <w:rsid w:val="00E530B8"/>
    <w:rsid w:val="00E7399E"/>
    <w:rsid w:val="00E77D02"/>
    <w:rsid w:val="00F0070A"/>
    <w:rsid w:val="00F069FA"/>
    <w:rsid w:val="00F10E41"/>
    <w:rsid w:val="00F17333"/>
    <w:rsid w:val="00F21B04"/>
    <w:rsid w:val="00F229EF"/>
    <w:rsid w:val="00F24640"/>
    <w:rsid w:val="00F96B76"/>
    <w:rsid w:val="00FC0079"/>
    <w:rsid w:val="00FC14DF"/>
    <w:rsid w:val="00FF7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C9D5C7"/>
  <w15:docId w15:val="{0FFAC40F-5DA5-41EB-9D2B-AE62013EC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B67C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B67C9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2F5F2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1C124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5">
    <w:name w:val="heading 5"/>
    <w:basedOn w:val="a"/>
    <w:next w:val="a"/>
    <w:link w:val="50"/>
    <w:semiHidden/>
    <w:unhideWhenUsed/>
    <w:qFormat/>
    <w:rsid w:val="001C124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B67C9"/>
    <w:pPr>
      <w:widowControl w:val="0"/>
      <w:autoSpaceDE w:val="0"/>
      <w:autoSpaceDN w:val="0"/>
      <w:adjustRightInd w:val="0"/>
      <w:jc w:val="center"/>
    </w:pPr>
    <w:rPr>
      <w:b/>
      <w:bCs/>
      <w:sz w:val="20"/>
      <w:szCs w:val="20"/>
    </w:rPr>
  </w:style>
  <w:style w:type="character" w:customStyle="1" w:styleId="a4">
    <w:name w:val="Заголовок Знак"/>
    <w:link w:val="a3"/>
    <w:locked/>
    <w:rsid w:val="001B67C9"/>
    <w:rPr>
      <w:b/>
      <w:bCs/>
      <w:lang w:val="ru-RU" w:eastAsia="ru-RU" w:bidi="ar-SA"/>
    </w:rPr>
  </w:style>
  <w:style w:type="paragraph" w:styleId="a5">
    <w:name w:val="Body Text"/>
    <w:basedOn w:val="a"/>
    <w:link w:val="a6"/>
    <w:rsid w:val="001B67C9"/>
    <w:pPr>
      <w:widowControl w:val="0"/>
      <w:autoSpaceDE w:val="0"/>
      <w:autoSpaceDN w:val="0"/>
      <w:adjustRightInd w:val="0"/>
      <w:spacing w:before="1200"/>
      <w:jc w:val="center"/>
    </w:pPr>
    <w:rPr>
      <w:sz w:val="28"/>
      <w:szCs w:val="28"/>
    </w:rPr>
  </w:style>
  <w:style w:type="character" w:customStyle="1" w:styleId="a6">
    <w:name w:val="Основной текст Знак"/>
    <w:link w:val="a5"/>
    <w:semiHidden/>
    <w:locked/>
    <w:rsid w:val="001B67C9"/>
    <w:rPr>
      <w:sz w:val="28"/>
      <w:szCs w:val="28"/>
      <w:lang w:val="ru-RU" w:eastAsia="ru-RU" w:bidi="ar-SA"/>
    </w:rPr>
  </w:style>
  <w:style w:type="character" w:customStyle="1" w:styleId="10">
    <w:name w:val="Заголовок 1 Знак"/>
    <w:link w:val="1"/>
    <w:locked/>
    <w:rsid w:val="001B67C9"/>
    <w:rPr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basedOn w:val="a0"/>
    <w:link w:val="5"/>
    <w:semiHidden/>
    <w:rsid w:val="001C1249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1C124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ord">
    <w:name w:val="mord"/>
    <w:basedOn w:val="a0"/>
    <w:rsid w:val="00F0070A"/>
  </w:style>
  <w:style w:type="character" w:customStyle="1" w:styleId="delimsizing">
    <w:name w:val="delimsizing"/>
    <w:basedOn w:val="a0"/>
    <w:rsid w:val="00F0070A"/>
  </w:style>
  <w:style w:type="character" w:customStyle="1" w:styleId="vlist-s">
    <w:name w:val="vlist-s"/>
    <w:basedOn w:val="a0"/>
    <w:rsid w:val="00F0070A"/>
  </w:style>
  <w:style w:type="character" w:customStyle="1" w:styleId="mbin">
    <w:name w:val="mbin"/>
    <w:basedOn w:val="a0"/>
    <w:rsid w:val="00F0070A"/>
  </w:style>
  <w:style w:type="character" w:customStyle="1" w:styleId="mrel">
    <w:name w:val="mrel"/>
    <w:basedOn w:val="a0"/>
    <w:rsid w:val="00F0070A"/>
  </w:style>
  <w:style w:type="character" w:customStyle="1" w:styleId="mopen">
    <w:name w:val="mopen"/>
    <w:basedOn w:val="a0"/>
    <w:rsid w:val="00F0070A"/>
  </w:style>
  <w:style w:type="character" w:customStyle="1" w:styleId="mclose">
    <w:name w:val="mclose"/>
    <w:basedOn w:val="a0"/>
    <w:rsid w:val="00F0070A"/>
  </w:style>
  <w:style w:type="paragraph" w:styleId="a7">
    <w:name w:val="Normal (Web)"/>
    <w:basedOn w:val="a"/>
    <w:uiPriority w:val="99"/>
    <w:semiHidden/>
    <w:unhideWhenUsed/>
    <w:rsid w:val="006B6FA3"/>
    <w:pPr>
      <w:spacing w:before="100" w:beforeAutospacing="1" w:after="100" w:afterAutospacing="1"/>
    </w:pPr>
  </w:style>
  <w:style w:type="character" w:styleId="a8">
    <w:name w:val="Placeholder Text"/>
    <w:basedOn w:val="a0"/>
    <w:uiPriority w:val="99"/>
    <w:semiHidden/>
    <w:rsid w:val="00C56067"/>
    <w:rPr>
      <w:color w:val="808080"/>
    </w:rPr>
  </w:style>
  <w:style w:type="paragraph" w:customStyle="1" w:styleId="String">
    <w:name w:val="String"/>
    <w:basedOn w:val="a"/>
    <w:uiPriority w:val="99"/>
    <w:rsid w:val="005466DD"/>
    <w:pPr>
      <w:widowControl w:val="0"/>
      <w:autoSpaceDE w:val="0"/>
      <w:autoSpaceDN w:val="0"/>
    </w:pPr>
    <w:rPr>
      <w:rFonts w:ascii="a_Timer" w:hAnsi="a_Timer" w:cs="a_Timer"/>
      <w:lang w:val="en-US"/>
    </w:rPr>
  </w:style>
  <w:style w:type="table" w:styleId="a9">
    <w:name w:val="Table Grid"/>
    <w:basedOn w:val="a1"/>
    <w:uiPriority w:val="99"/>
    <w:rsid w:val="005466DD"/>
    <w:pPr>
      <w:widowControl w:val="0"/>
      <w:ind w:firstLine="482"/>
      <w:jc w:val="both"/>
    </w:pPr>
    <w:rPr>
      <w:rFonts w:ascii="a_Timer" w:hAnsi="a_Timer" w:cs="a_Time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C31AF1"/>
    <w:pPr>
      <w:ind w:left="720"/>
      <w:contextualSpacing/>
    </w:pPr>
  </w:style>
  <w:style w:type="paragraph" w:customStyle="1" w:styleId="default1">
    <w:name w:val="default1"/>
    <w:basedOn w:val="a"/>
    <w:link w:val="default10"/>
    <w:qFormat/>
    <w:rsid w:val="00CD4C81"/>
    <w:pPr>
      <w:tabs>
        <w:tab w:val="left" w:pos="851"/>
      </w:tabs>
      <w:spacing w:line="360" w:lineRule="auto"/>
      <w:ind w:firstLine="709"/>
      <w:jc w:val="both"/>
    </w:pPr>
    <w:rPr>
      <w:rFonts w:eastAsia="Calibri"/>
      <w:b/>
      <w:bCs/>
      <w:lang w:eastAsia="en-US"/>
    </w:rPr>
  </w:style>
  <w:style w:type="paragraph" w:customStyle="1" w:styleId="msonormal0">
    <w:name w:val="msonormal"/>
    <w:basedOn w:val="a"/>
    <w:rsid w:val="00CD4C81"/>
    <w:pPr>
      <w:spacing w:before="100" w:beforeAutospacing="1" w:after="100" w:afterAutospacing="1"/>
    </w:pPr>
  </w:style>
  <w:style w:type="character" w:customStyle="1" w:styleId="default10">
    <w:name w:val="default1 Знак"/>
    <w:basedOn w:val="a0"/>
    <w:link w:val="default1"/>
    <w:rsid w:val="00CD4C81"/>
    <w:rPr>
      <w:rFonts w:eastAsia="Calibri"/>
      <w:b/>
      <w:bCs/>
      <w:sz w:val="24"/>
      <w:szCs w:val="24"/>
      <w:lang w:eastAsia="en-US"/>
    </w:rPr>
  </w:style>
  <w:style w:type="paragraph" w:styleId="HTML">
    <w:name w:val="HTML Preformatted"/>
    <w:basedOn w:val="a"/>
    <w:link w:val="HTML0"/>
    <w:uiPriority w:val="99"/>
    <w:semiHidden/>
    <w:unhideWhenUsed/>
    <w:rsid w:val="00CD4C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D4C81"/>
    <w:rPr>
      <w:rFonts w:ascii="Courier New" w:hAnsi="Courier New" w:cs="Courier New"/>
    </w:rPr>
  </w:style>
  <w:style w:type="character" w:customStyle="1" w:styleId="20">
    <w:name w:val="Заголовок 2 Знак"/>
    <w:basedOn w:val="a0"/>
    <w:link w:val="2"/>
    <w:semiHidden/>
    <w:rsid w:val="002F5F2C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customStyle="1" w:styleId="11">
    <w:name w:val="Сетка таблицы1"/>
    <w:basedOn w:val="a1"/>
    <w:next w:val="a9"/>
    <w:uiPriority w:val="99"/>
    <w:rsid w:val="00011B65"/>
    <w:pPr>
      <w:overflowPunct w:val="0"/>
      <w:autoSpaceDE w:val="0"/>
      <w:autoSpaceDN w:val="0"/>
      <w:adjustRightInd w:val="0"/>
      <w:ind w:firstLine="709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910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6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0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73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2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93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90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07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90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23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97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20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113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8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87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195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6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7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02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34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50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2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7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0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7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12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53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77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22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54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7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5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72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28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58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6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8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31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91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9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17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0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35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48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98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55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508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36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4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30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1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27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283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1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03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56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05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95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8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6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47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017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97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52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275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03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270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7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9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32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92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50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4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95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44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36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65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03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797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105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21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533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57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932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036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57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34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56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06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4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77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2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874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27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81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8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62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43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4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37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394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8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476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86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4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86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201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9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3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554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92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15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03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52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5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09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25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2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03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03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56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5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348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277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30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192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0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797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82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985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78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04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854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46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67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73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33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88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16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900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51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0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44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18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25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67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1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81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45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69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97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99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9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99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2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333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92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95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15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3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19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91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15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6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34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58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84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113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66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56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06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32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75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09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90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935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75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92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06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451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02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30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69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6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8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58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94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76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58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01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23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83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1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80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77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70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13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60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4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67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54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609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1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83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17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331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77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17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374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65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485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85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81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12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83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305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53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09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32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4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26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01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3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43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3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0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76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25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6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6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305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03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86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871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8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5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07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98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86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77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8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21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89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26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26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78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75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26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214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44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61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677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18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07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55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29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80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8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543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05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89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053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27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86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62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13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96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005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04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93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22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91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0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44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23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32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9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9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48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54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3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19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1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70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74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33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16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5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22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17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80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08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3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05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5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9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65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03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5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19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6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632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83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8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9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95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17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1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06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44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0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9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078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63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60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434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1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69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778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5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1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6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98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08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6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83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59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98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74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2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705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632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71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1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5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8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81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1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42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4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57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137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108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53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30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13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541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0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43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9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61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03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63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92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0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351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15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28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71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76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549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39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81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18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26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67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24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69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97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46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09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69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05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002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087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3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79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56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35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9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49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56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00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156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26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07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62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53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7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18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674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74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41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6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643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042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41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07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07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658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51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991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86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648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04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1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9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29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34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51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75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58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011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4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50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2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516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76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36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802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34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7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30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27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52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0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57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35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8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3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53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48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8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91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3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92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36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01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756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04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7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9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7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34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2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24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4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22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28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07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57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2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38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69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12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06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1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7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9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84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8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61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93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08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09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15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25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43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38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65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19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98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1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9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9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86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4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06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327</Words>
  <Characters>7569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oBIL GROUP</Company>
  <LinksUpToDate>false</LinksUpToDate>
  <CharactersWithSpaces>8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user</dc:creator>
  <cp:lastModifiedBy>user</cp:lastModifiedBy>
  <cp:revision>4</cp:revision>
  <cp:lastPrinted>2012-02-21T10:46:00Z</cp:lastPrinted>
  <dcterms:created xsi:type="dcterms:W3CDTF">2024-01-22T00:35:00Z</dcterms:created>
  <dcterms:modified xsi:type="dcterms:W3CDTF">2024-01-22T00:53:00Z</dcterms:modified>
</cp:coreProperties>
</file>